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F41D8F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EA6B51" w:rsidRDefault="00670A32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 w:rsidRPr="00276535">
        <w:rPr>
          <w:rFonts w:eastAsia="華康楷書體W5"/>
          <w:sz w:val="44"/>
          <w:szCs w:val="44"/>
        </w:rPr>
        <w:t>11</w:t>
      </w:r>
      <w:r w:rsidR="008F2BB2">
        <w:rPr>
          <w:rFonts w:eastAsia="華康楷書體W5" w:hint="eastAsia"/>
          <w:sz w:val="44"/>
          <w:szCs w:val="44"/>
        </w:rPr>
        <w:t>5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2F4BFE">
        <w:rPr>
          <w:rFonts w:ascii="華康楷書體W5" w:eastAsia="華康楷書體W5" w:hAnsi="標楷體" w:hint="eastAsia"/>
          <w:sz w:val="44"/>
          <w:szCs w:val="44"/>
        </w:rPr>
        <w:t>模擬</w:t>
      </w:r>
      <w:r>
        <w:rPr>
          <w:rFonts w:ascii="華康楷書體W5" w:eastAsia="華康楷書體W5" w:hAnsi="標楷體" w:hint="eastAsia"/>
          <w:sz w:val="44"/>
          <w:szCs w:val="44"/>
        </w:rPr>
        <w:t>試卷</w:t>
      </w:r>
    </w:p>
    <w:p w:rsidR="00326A15" w:rsidRDefault="00276535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地球科學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2F4BFE" w:rsidRDefault="002F4BFE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 w:rsidRPr="007550F0">
        <w:rPr>
          <w:rFonts w:ascii="DFKaiShu-SB-Estd-BF" w:eastAsia="DFKaiShu-SB-Estd-BF" w:cs="DFKaiShu-SB-Estd-BF" w:hint="eastAsia"/>
          <w:kern w:val="0"/>
          <w:sz w:val="36"/>
          <w:szCs w:val="36"/>
          <w:shd w:val="pct15" w:color="auto" w:fill="FFFFFF"/>
        </w:rPr>
        <w:t>請於考試開始鈴響起，在答題卷簽名欄位以正楷簽全名</w:t>
      </w:r>
    </w:p>
    <w:p w:rsidR="00670A32" w:rsidRPr="002F4BFE" w:rsidRDefault="00371640" w:rsidP="00126C62">
      <w:pPr>
        <w:spacing w:line="600" w:lineRule="exact"/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/>
          <w:sz w:val="44"/>
          <w:szCs w:val="44"/>
        </w:rPr>
        <w:t>龍騰地球科學編輯小組</w:t>
      </w:r>
    </w:p>
    <w:p w:rsidR="009A4E24" w:rsidRPr="00326A15" w:rsidRDefault="0025058E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3120" behindDoc="0" locked="1" layoutInCell="1" allowOverlap="1" wp14:anchorId="1FDE251A" wp14:editId="28422C17">
                <wp:simplePos x="0" y="0"/>
                <wp:positionH relativeFrom="page">
                  <wp:posOffset>1181100</wp:posOffset>
                </wp:positionH>
                <wp:positionV relativeFrom="paragraph">
                  <wp:posOffset>464185</wp:posOffset>
                </wp:positionV>
                <wp:extent cx="5412105" cy="5038725"/>
                <wp:effectExtent l="0" t="0" r="17145" b="28575"/>
                <wp:wrapNone/>
                <wp:docPr id="1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0387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35AF8" w:rsidRPr="00001306" w:rsidRDefault="00535AF8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5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選擇題用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答題卷」上作答；更正時以橡皮擦擦拭，切勿使用修正帶（液）。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除題目另有規定外，非選擇題用筆尖較粗之黑色墨水的筆在「答題卷」上作答；更正時，可以使用修正帶（液）。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考生須依上述規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或作答，若未依規定而導致答案難以辨識或評閱時，恐將影響成績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:rsidR="00535AF8" w:rsidRPr="00812B81" w:rsidRDefault="00535AF8" w:rsidP="00EA6B51">
                            <w:pPr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一張，不得要求增補。</w:t>
                            </w:r>
                          </w:p>
                          <w:p w:rsidR="00535AF8" w:rsidRPr="00812B81" w:rsidRDefault="00535AF8" w:rsidP="00EA6B51">
                            <w:pPr>
                              <w:spacing w:beforeLines="50" w:before="186"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535AF8" w:rsidRDefault="00535AF8" w:rsidP="00EA6B51">
                            <w:pPr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單選題：每題有</w:t>
                            </w:r>
                            <w:r w:rsidRPr="00EA6B51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多於一個選項者，該題以零分計算。</w:t>
                            </w:r>
                          </w:p>
                          <w:p w:rsidR="00535AF8" w:rsidRPr="00001306" w:rsidRDefault="00535AF8" w:rsidP="002F4BFE">
                            <w:pPr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EA6B51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EA6B51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r w:rsidRPr="00EA6B51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795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9.75pt;height:36.3pt" o:ole="">
                                  <v:imagedata r:id="rId9" o:title=""/>
                                </v:shape>
                                <o:OLEObject Type="Embed" ProgID="Equation.DSMT4" ShapeID="_x0000_i1026" DrawAspect="Content" ObjectID="_1819092089" r:id="rId10"/>
                              </w:objec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選項均未作答者，該題以零分計算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3pt;margin-top:36.55pt;width:426.15pt;height:396.75pt;z-index:2516531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" filled="f" strokeweight="1pt">
                <v:textbox>
                  <w:txbxContent>
                    <w:p w:rsidR="00535AF8" w:rsidRPr="00001306" w:rsidRDefault="00535AF8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5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選擇題用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2B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答題卷」上作答；更正時以橡皮擦擦拭，切勿使用修正帶（液）。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除題目另有規定外，非選擇題用筆尖較粗之黑色墨水的筆在「答題卷」上作答；更正時，可以使用修正帶（液）。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考生須依上述規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或作答，若未依規定而導致答案難以辨識或評閱時，恐將影響成績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。</w:t>
                      </w:r>
                    </w:p>
                    <w:p w:rsidR="00535AF8" w:rsidRPr="00812B81" w:rsidRDefault="00535AF8" w:rsidP="00EA6B51">
                      <w:pPr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一張，不得要求增補。</w:t>
                      </w:r>
                    </w:p>
                    <w:p w:rsidR="00535AF8" w:rsidRPr="00812B81" w:rsidRDefault="00535AF8" w:rsidP="00EA6B51">
                      <w:pPr>
                        <w:spacing w:beforeLines="50" w:before="186"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535AF8" w:rsidRDefault="00535AF8" w:rsidP="00EA6B51">
                      <w:pPr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單選題：每題有</w:t>
                      </w:r>
                      <w:r w:rsidRPr="00EA6B51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多於一個選項者，該題以零分計算。</w:t>
                      </w:r>
                    </w:p>
                    <w:p w:rsidR="00535AF8" w:rsidRPr="00001306" w:rsidRDefault="00535AF8" w:rsidP="002F4BFE">
                      <w:pPr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EA6B51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n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EA6B51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k</w: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r w:rsidRPr="00EA6B51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795" w:dyaOrig="720">
                          <v:shape id="_x0000_i1026" type="#_x0000_t75" style="width:39.75pt;height:36.3pt" o:ole="">
                            <v:imagedata r:id="rId11" o:title=""/>
                          </v:shape>
                          <o:OLEObject Type="Embed" ProgID="Equation.DSMT4" ShapeID="_x0000_i1026" DrawAspect="Content" ObjectID="_1816762463" r:id="rId12"/>
                        </w:objec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選項均未作答者，該題以零分計算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A33512" w:rsidRPr="00001306" w:rsidRDefault="00A33512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9A4E24" w:rsidRPr="00001306" w:rsidRDefault="0025058E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1" layoutInCell="1" allowOverlap="1" wp14:anchorId="7DDFA256" wp14:editId="0763AC24">
                <wp:simplePos x="0" y="0"/>
                <wp:positionH relativeFrom="page">
                  <wp:posOffset>1800225</wp:posOffset>
                </wp:positionH>
                <wp:positionV relativeFrom="paragraph">
                  <wp:posOffset>629285</wp:posOffset>
                </wp:positionV>
                <wp:extent cx="3857625" cy="796290"/>
                <wp:effectExtent l="0" t="0" r="28575" b="22860"/>
                <wp:wrapNone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57625" cy="79629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35AF8" w:rsidRDefault="00535AF8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535AF8" w:rsidRPr="002F4BFE" w:rsidRDefault="00535AF8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  <w:r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  <w:br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如需試卷檔案，請登入龍騰線上題測</w:t>
                            </w:r>
                            <w:r w:rsidRPr="00AB7153">
                              <w:rPr>
                                <w:rFonts w:ascii="華康楷書體W5" w:eastAsia="華康楷書體W5" w:hint="eastAsia"/>
                              </w:rPr>
                              <w:sym w:font="Wingdings 3" w:char="F0DA"/>
                            </w:r>
                            <w:r w:rsidRPr="00AB7153">
                              <w:rPr>
                                <w:rFonts w:ascii="華康楷書體W5" w:eastAsia="華康楷書體W5" w:hAnsi="微軟正黑體" w:hint="eastAsia"/>
                              </w:rPr>
                              <w:t>各科word資源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141.75pt;margin-top:49.55pt;width:303.75pt;height:62.7pt;z-index: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" filled="f" strokeweight="2pt">
                <v:stroke linestyle="thinThin"/>
                <v:textbox>
                  <w:txbxContent>
                    <w:p w:rsidR="00535AF8" w:rsidRDefault="00535AF8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535AF8" w:rsidRPr="002F4BFE" w:rsidRDefault="00535AF8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  <w:r>
                        <w:rPr>
                          <w:rFonts w:ascii="華康楷書體W5" w:eastAsia="華康楷書體W5" w:hAnsi="標楷體"/>
                          <w:sz w:val="24"/>
                        </w:rPr>
                        <w:br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如需試卷檔案，請登入龍騰線上題測</w:t>
                      </w:r>
                      <w:r w:rsidRPr="00AB7153">
                        <w:rPr>
                          <w:rFonts w:ascii="華康楷書體W5" w:eastAsia="華康楷書體W5" w:hint="eastAsia"/>
                        </w:rPr>
                        <w:sym w:font="Wingdings 3" w:char="F0DA"/>
                      </w:r>
                      <w:r w:rsidRPr="00AB7153">
                        <w:rPr>
                          <w:rFonts w:ascii="華康楷書體W5" w:eastAsia="華康楷書體W5" w:hAnsi="微軟正黑體" w:hint="eastAsia"/>
                        </w:rPr>
                        <w:t>各科word資源區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EA6B51" w:rsidRPr="00001306" w:rsidRDefault="00EA6B51" w:rsidP="009A4E24">
      <w:pPr>
        <w:jc w:val="center"/>
        <w:rPr>
          <w:rFonts w:ascii="華康楷書體W5" w:eastAsia="華康楷書體W5" w:hAnsi="標楷體"/>
          <w:sz w:val="24"/>
        </w:rPr>
      </w:pPr>
    </w:p>
    <w:p w:rsidR="006C102F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A33512" w:rsidRPr="00E7274F" w:rsidRDefault="00A33512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3352DC" w:rsidP="00EA6B51">
      <w:pPr>
        <w:spacing w:beforeLines="20" w:before="74"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anchor distT="0" distB="0" distL="114300" distR="114300" simplePos="0" relativeHeight="251731968" behindDoc="1" locked="0" layoutInCell="1" allowOverlap="1">
            <wp:simplePos x="2538374" y="9400032"/>
            <wp:positionH relativeFrom="column">
              <wp:align>right</wp:align>
            </wp:positionH>
            <wp:positionV relativeFrom="paragraph">
              <wp:posOffset>75565</wp:posOffset>
            </wp:positionV>
            <wp:extent cx="1342800" cy="410400"/>
            <wp:effectExtent l="0" t="0" r="0" b="8890"/>
            <wp:wrapNone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6001N7_E(C)條碼.eps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800" cy="41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058E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4257A1D3" wp14:editId="36E806BA">
            <wp:extent cx="1121410" cy="396875"/>
            <wp:effectExtent l="0" t="0" r="2540" b="3175"/>
            <wp:docPr id="9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5"/>
          <w:footerReference w:type="default" r:id="rId16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Pr="006736DA" w:rsidRDefault="00110C8F" w:rsidP="00DE024D">
      <w:pPr>
        <w:pStyle w:val="a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7D4E56">
        <w:rPr>
          <w:rFonts w:ascii="新細明體" w:hAnsi="新細明體" w:hint="eastAsia"/>
          <w:sz w:val="28"/>
          <w:szCs w:val="28"/>
        </w:rPr>
        <w:t>72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:rsidR="00F738CB" w:rsidRPr="00EA6B51" w:rsidRDefault="00F738CB" w:rsidP="00276535">
      <w:pPr>
        <w:pStyle w:val="ab"/>
      </w:pPr>
      <w:r w:rsidRPr="00001306">
        <w:rPr>
          <w:rFonts w:eastAsia="華康楷書體W3" w:hAnsi="Times New Roman"/>
        </w:rPr>
        <w:t>說明：</w:t>
      </w:r>
      <w:r w:rsidR="0073163A" w:rsidRPr="003B519C">
        <w:rPr>
          <w:rFonts w:hint="eastAsia"/>
        </w:rPr>
        <w:t>第</w:t>
      </w:r>
      <w:r w:rsidR="0073163A" w:rsidRPr="00ED402D">
        <w:t>1</w:t>
      </w:r>
      <w:r w:rsidR="00421279">
        <w:t>題</w:t>
      </w:r>
      <w:r w:rsidR="0073163A" w:rsidRPr="00ED402D">
        <w:rPr>
          <w:rFonts w:hint="eastAsia"/>
        </w:rPr>
        <w:t>至</w:t>
      </w:r>
      <w:r w:rsidR="00421279">
        <w:rPr>
          <w:rFonts w:hint="eastAsia"/>
        </w:rPr>
        <w:t>第</w:t>
      </w:r>
      <w:r w:rsidR="00EA6B51">
        <w:rPr>
          <w:rFonts w:hint="eastAsia"/>
        </w:rPr>
        <w:t>1</w:t>
      </w:r>
      <w:r w:rsidR="008F2E66">
        <w:rPr>
          <w:rFonts w:hint="eastAsia"/>
        </w:rPr>
        <w:t>8</w:t>
      </w:r>
      <w:r w:rsidR="0073163A" w:rsidRPr="00ED402D">
        <w:rPr>
          <w:rFonts w:hint="eastAsia"/>
        </w:rPr>
        <w:t>題</w:t>
      </w:r>
      <w:r w:rsidR="00EA6B51">
        <w:rPr>
          <w:rFonts w:hint="eastAsia"/>
        </w:rPr>
        <w:t>，含</w:t>
      </w:r>
      <w:r w:rsidR="00110C8F">
        <w:rPr>
          <w:rFonts w:hint="eastAsia"/>
        </w:rPr>
        <w:t>單選題</w:t>
      </w:r>
      <w:r w:rsidR="00EA6B51">
        <w:rPr>
          <w:rFonts w:hint="eastAsia"/>
        </w:rPr>
        <w:t>及多選題</w:t>
      </w:r>
      <w:r w:rsidR="00110C8F">
        <w:rPr>
          <w:rFonts w:hint="eastAsia"/>
        </w:rPr>
        <w:t>，每題</w:t>
      </w:r>
      <w:r w:rsidR="007D4E56">
        <w:rPr>
          <w:rFonts w:hint="eastAsia"/>
        </w:rPr>
        <w:t>4</w:t>
      </w:r>
      <w:r w:rsidR="00110C8F">
        <w:rPr>
          <w:rFonts w:hint="eastAsia"/>
        </w:rPr>
        <w:t>分</w:t>
      </w:r>
      <w:r w:rsidR="0073163A" w:rsidRPr="00ED402D">
        <w:rPr>
          <w:rFonts w:hint="eastAsia"/>
        </w:rPr>
        <w:t>。</w:t>
      </w:r>
    </w:p>
    <w:p w:rsidR="008F2BB2" w:rsidRPr="004923B6" w:rsidRDefault="008F2BB2" w:rsidP="008F2BB2">
      <w:pPr>
        <w:pStyle w:val="af"/>
      </w:pPr>
      <w:r w:rsidRPr="00DF22F2">
        <w:rPr>
          <w:rFonts w:hint="eastAsia"/>
        </w:rPr>
        <w:t>1.</w:t>
      </w:r>
      <w:r w:rsidRPr="00DF22F2">
        <w:tab/>
      </w:r>
      <w:r w:rsidRPr="00DF22F2">
        <w:rPr>
          <w:rFonts w:hint="eastAsia"/>
        </w:rPr>
        <w:t>附圖為地球上某</w:t>
      </w:r>
      <w:r>
        <w:rPr>
          <w:rFonts w:hint="eastAsia"/>
          <w:noProof/>
        </w:rPr>
        <w:drawing>
          <wp:anchor distT="0" distB="0" distL="114300" distR="114300" simplePos="0" relativeHeight="251715584" behindDoc="0" locked="0" layoutInCell="1" allowOverlap="1" wp14:anchorId="7E56D6B2" wp14:editId="647775A7">
            <wp:simplePos x="2019300" y="1405255"/>
            <wp:positionH relativeFrom="column">
              <wp:align>right</wp:align>
            </wp:positionH>
            <wp:positionV relativeFrom="paragraph">
              <wp:posOffset>25400</wp:posOffset>
            </wp:positionV>
            <wp:extent cx="1342800" cy="1144800"/>
            <wp:effectExtent l="0" t="0" r="0" b="0"/>
            <wp:wrapSquare wrapText="bothSides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800" cy="114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地的等壓線分布圖，請根據本圖判斷下列選項何者正確？</w:t>
      </w:r>
    </w:p>
    <w:p w:rsidR="008F2BB2" w:rsidRPr="008A0E84" w:rsidRDefault="008F2BB2" w:rsidP="008F2BB2">
      <w:pPr>
        <w:pStyle w:val="Afd"/>
      </w:pPr>
      <w:r w:rsidRPr="007D5BCF">
        <w:rPr>
          <w:rFonts w:hint="eastAsia"/>
        </w:rPr>
        <w:t>(A)</w:t>
      </w:r>
      <w:r>
        <w:rPr>
          <w:rFonts w:hint="eastAsia"/>
        </w:rPr>
        <w:tab/>
      </w:r>
      <w:r w:rsidRPr="004923B6">
        <w:rPr>
          <w:rFonts w:hint="eastAsia"/>
        </w:rPr>
        <w:t>本圖為近地表的等壓線分布圖</w:t>
      </w:r>
    </w:p>
    <w:p w:rsidR="008F2BB2" w:rsidRPr="004923B6" w:rsidRDefault="008F2BB2" w:rsidP="008F2BB2">
      <w:pPr>
        <w:pStyle w:val="Afd"/>
      </w:pPr>
      <w:r w:rsidRPr="007D5BCF">
        <w:rPr>
          <w:rFonts w:hint="eastAsia"/>
        </w:rPr>
        <w:t>(B)</w:t>
      </w:r>
      <w:r>
        <w:rPr>
          <w:rFonts w:hint="eastAsia"/>
        </w:rPr>
        <w:tab/>
      </w:r>
      <w:r w:rsidRPr="004923B6">
        <w:rPr>
          <w:rFonts w:hint="eastAsia"/>
        </w:rPr>
        <w:t>若某地位於北半球，該處各種影響風向的力達平衡後，則該處風向為乙</w:t>
      </w:r>
    </w:p>
    <w:p w:rsidR="008F2BB2" w:rsidRPr="004923B6" w:rsidRDefault="008F2BB2" w:rsidP="008F2BB2">
      <w:pPr>
        <w:pStyle w:val="Afd"/>
      </w:pPr>
      <w:r w:rsidRPr="007D5BCF">
        <w:rPr>
          <w:rFonts w:hint="eastAsia"/>
        </w:rPr>
        <w:t>(C)</w:t>
      </w:r>
      <w:r>
        <w:rPr>
          <w:rFonts w:hint="eastAsia"/>
        </w:rPr>
        <w:tab/>
      </w:r>
      <w:r w:rsidRPr="004923B6">
        <w:rPr>
          <w:rFonts w:hint="eastAsia"/>
        </w:rPr>
        <w:t>若某地位於北半球，該處各種影響風向的力達平衡後，則科氏力方向為戊</w:t>
      </w:r>
    </w:p>
    <w:p w:rsidR="008F2BB2" w:rsidRPr="004923B6" w:rsidRDefault="008F2BB2" w:rsidP="008F2BB2">
      <w:pPr>
        <w:pStyle w:val="Afd"/>
      </w:pPr>
      <w:r w:rsidRPr="007D5BCF">
        <w:rPr>
          <w:rFonts w:hint="eastAsia"/>
        </w:rPr>
        <w:t>(D)</w:t>
      </w:r>
      <w:r>
        <w:rPr>
          <w:rFonts w:hint="eastAsia"/>
        </w:rPr>
        <w:tab/>
      </w:r>
      <w:r w:rsidRPr="004923B6">
        <w:rPr>
          <w:rFonts w:hint="eastAsia"/>
        </w:rPr>
        <w:t>若某地位於南半球，該處各種影響風向的力達平衡後，則氣壓梯度力方向為庚</w:t>
      </w:r>
    </w:p>
    <w:p w:rsidR="008F2BB2" w:rsidRPr="004431B7" w:rsidRDefault="008F2BB2" w:rsidP="004431B7">
      <w:pPr>
        <w:pStyle w:val="Afd"/>
      </w:pPr>
      <w:r w:rsidRPr="007D5BCF">
        <w:rPr>
          <w:rFonts w:hint="eastAsia"/>
        </w:rPr>
        <w:t>(E)</w:t>
      </w:r>
      <w:r>
        <w:rPr>
          <w:rFonts w:hint="eastAsia"/>
        </w:rPr>
        <w:tab/>
      </w:r>
      <w:r w:rsidRPr="004923B6">
        <w:rPr>
          <w:rFonts w:hint="eastAsia"/>
        </w:rPr>
        <w:t>若某地位於南半球，該處各種影響風向的力達平衡後，則該處風向約為辛</w:t>
      </w:r>
      <w:r>
        <w:rPr>
          <w:rFonts w:hint="eastAsia"/>
          <w:lang w:eastAsia="zh-HK"/>
        </w:rPr>
        <w:t>。</w:t>
      </w:r>
    </w:p>
    <w:p w:rsidR="008F2BB2" w:rsidRPr="00DF22F2" w:rsidRDefault="005F31DC" w:rsidP="004431B7">
      <w:pPr>
        <w:pStyle w:val="af"/>
      </w:pPr>
      <w:r>
        <w:rPr>
          <w:rFonts w:hint="eastAsia"/>
          <w:noProof/>
        </w:rPr>
        <w:drawing>
          <wp:anchor distT="0" distB="0" distL="114300" distR="114300" simplePos="0" relativeHeight="251716608" behindDoc="0" locked="0" layoutInCell="1" allowOverlap="1" wp14:anchorId="15F78A11" wp14:editId="5478592F">
            <wp:simplePos x="0" y="0"/>
            <wp:positionH relativeFrom="column">
              <wp:posOffset>4551045</wp:posOffset>
            </wp:positionH>
            <wp:positionV relativeFrom="paragraph">
              <wp:posOffset>39370</wp:posOffset>
            </wp:positionV>
            <wp:extent cx="1677035" cy="874395"/>
            <wp:effectExtent l="0" t="0" r="0" b="1905"/>
            <wp:wrapSquare wrapText="bothSides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2BB2" w:rsidRPr="00DF22F2">
        <w:rPr>
          <w:rFonts w:hint="eastAsia"/>
          <w:noProof/>
        </w:rPr>
        <w:t>2</w:t>
      </w:r>
      <w:r w:rsidR="008F2BB2" w:rsidRPr="00DF22F2">
        <w:rPr>
          <w:rFonts w:hint="eastAsia"/>
        </w:rPr>
        <w:t>.</w:t>
      </w:r>
      <w:r w:rsidR="008F2BB2" w:rsidRPr="00DF22F2">
        <w:tab/>
      </w:r>
      <w:r>
        <w:rPr>
          <w:rFonts w:hint="eastAsia"/>
        </w:rPr>
        <w:tab/>
      </w:r>
      <w:r w:rsidR="008F2BB2" w:rsidRPr="00DF22F2">
        <w:rPr>
          <w:rFonts w:hint="eastAsia"/>
        </w:rPr>
        <w:t>由於地球在軌道上運行的速度每日不同，各太陽日之長短不同，因此，天文學家把一年之內之太陽日取平均值，稱為一平均太陽日，簡稱「一日」，就是我們現在定義的</w:t>
      </w:r>
      <w:r w:rsidR="008F2BB2" w:rsidRPr="00DF22F2">
        <w:rPr>
          <w:rFonts w:hint="eastAsia"/>
        </w:rPr>
        <w:t>24</w:t>
      </w:r>
      <w:r w:rsidR="008F2BB2" w:rsidRPr="00DF22F2">
        <w:rPr>
          <w:rFonts w:hint="eastAsia"/>
        </w:rPr>
        <w:t>小時。根據附圖，若只考慮地球的公轉速度，請問一年當中何時的太陽日最長？</w:t>
      </w:r>
      <w:r w:rsidR="008F2BB2" w:rsidRPr="00DF22F2">
        <w:br/>
      </w:r>
      <w:r w:rsidR="008F2BB2" w:rsidRPr="00DF22F2">
        <w:rPr>
          <w:rFonts w:hint="eastAsia"/>
        </w:rPr>
        <w:t>(A)1</w:t>
      </w:r>
      <w:r w:rsidR="008F2BB2" w:rsidRPr="00DF22F2">
        <w:rPr>
          <w:rFonts w:hint="eastAsia"/>
        </w:rPr>
        <w:t>月</w:t>
      </w:r>
      <w:r w:rsidR="008F2BB2" w:rsidRPr="00DF22F2">
        <w:rPr>
          <w:rFonts w:hint="eastAsia"/>
        </w:rPr>
        <w:t>3</w:t>
      </w:r>
      <w:r w:rsidR="008F2BB2" w:rsidRPr="00DF22F2">
        <w:rPr>
          <w:rFonts w:hint="eastAsia"/>
        </w:rPr>
        <w:t>日</w:t>
      </w:r>
      <w:r w:rsidR="008F2BB2">
        <w:rPr>
          <w:rFonts w:hint="eastAsia"/>
        </w:rPr>
        <w:t xml:space="preserve"> </w:t>
      </w:r>
      <w:r w:rsidR="008F2BB2" w:rsidRPr="00DF22F2">
        <w:rPr>
          <w:rFonts w:hint="eastAsia"/>
        </w:rPr>
        <w:t xml:space="preserve"> </w:t>
      </w:r>
      <w:r w:rsidR="008F2BB2" w:rsidRPr="00DF22F2">
        <w:rPr>
          <w:rFonts w:hint="eastAsia"/>
          <w:spacing w:val="-2"/>
        </w:rPr>
        <w:t>(B)</w:t>
      </w:r>
      <w:r w:rsidR="008F2BB2" w:rsidRPr="00DF22F2">
        <w:rPr>
          <w:rFonts w:hint="eastAsia"/>
        </w:rPr>
        <w:t>3</w:t>
      </w:r>
      <w:r w:rsidR="008F2BB2" w:rsidRPr="00DF22F2">
        <w:rPr>
          <w:rFonts w:hint="eastAsia"/>
        </w:rPr>
        <w:t>月</w:t>
      </w:r>
      <w:r w:rsidR="008F2BB2" w:rsidRPr="00DF22F2">
        <w:rPr>
          <w:rFonts w:hint="eastAsia"/>
        </w:rPr>
        <w:t>21</w:t>
      </w:r>
      <w:r w:rsidR="008F2BB2" w:rsidRPr="00DF22F2">
        <w:rPr>
          <w:rFonts w:hint="eastAsia"/>
        </w:rPr>
        <w:t>日</w:t>
      </w:r>
      <w:r w:rsidR="008F2BB2">
        <w:rPr>
          <w:rFonts w:hint="eastAsia"/>
        </w:rPr>
        <w:t xml:space="preserve"> </w:t>
      </w:r>
      <w:r w:rsidR="008F2BB2" w:rsidRPr="00DF22F2">
        <w:rPr>
          <w:rFonts w:hint="eastAsia"/>
        </w:rPr>
        <w:t xml:space="preserve"> </w:t>
      </w:r>
      <w:r w:rsidR="008F2BB2" w:rsidRPr="00DF22F2">
        <w:rPr>
          <w:rFonts w:hint="eastAsia"/>
          <w:spacing w:val="-2"/>
        </w:rPr>
        <w:t>(C)</w:t>
      </w:r>
      <w:r w:rsidR="008F2BB2" w:rsidRPr="00DF22F2">
        <w:rPr>
          <w:rFonts w:hint="eastAsia"/>
        </w:rPr>
        <w:t>6</w:t>
      </w:r>
      <w:r w:rsidR="008F2BB2" w:rsidRPr="00DF22F2">
        <w:rPr>
          <w:rFonts w:hint="eastAsia"/>
        </w:rPr>
        <w:t>月</w:t>
      </w:r>
      <w:r w:rsidR="008F2BB2" w:rsidRPr="00DF22F2">
        <w:rPr>
          <w:rFonts w:hint="eastAsia"/>
        </w:rPr>
        <w:t>21</w:t>
      </w:r>
      <w:r w:rsidR="008F2BB2" w:rsidRPr="00DF22F2">
        <w:rPr>
          <w:rFonts w:hint="eastAsia"/>
        </w:rPr>
        <w:t>日</w:t>
      </w:r>
      <w:r w:rsidR="008F2BB2" w:rsidRPr="00DF22F2">
        <w:rPr>
          <w:rFonts w:hint="eastAsia"/>
        </w:rPr>
        <w:t xml:space="preserve"> </w:t>
      </w:r>
      <w:r w:rsidR="008F2BB2">
        <w:rPr>
          <w:rFonts w:hint="eastAsia"/>
        </w:rPr>
        <w:t xml:space="preserve"> </w:t>
      </w:r>
      <w:r w:rsidR="008F2BB2" w:rsidRPr="00DF22F2">
        <w:rPr>
          <w:rFonts w:hint="eastAsia"/>
          <w:spacing w:val="-2"/>
        </w:rPr>
        <w:t>(D)</w:t>
      </w:r>
      <w:r w:rsidR="008F2BB2" w:rsidRPr="00DF22F2">
        <w:rPr>
          <w:rFonts w:hint="eastAsia"/>
        </w:rPr>
        <w:t>7</w:t>
      </w:r>
      <w:r w:rsidR="008F2BB2" w:rsidRPr="00DF22F2">
        <w:rPr>
          <w:rFonts w:hint="eastAsia"/>
        </w:rPr>
        <w:t>月</w:t>
      </w:r>
      <w:r w:rsidR="008F2BB2" w:rsidRPr="00DF22F2">
        <w:rPr>
          <w:rFonts w:hint="eastAsia"/>
        </w:rPr>
        <w:t>3</w:t>
      </w:r>
      <w:r w:rsidR="008F2BB2" w:rsidRPr="00DF22F2">
        <w:rPr>
          <w:rFonts w:hint="eastAsia"/>
        </w:rPr>
        <w:t>日</w:t>
      </w:r>
      <w:r w:rsidR="008F2BB2" w:rsidRPr="00DF22F2">
        <w:rPr>
          <w:rFonts w:hint="eastAsia"/>
        </w:rPr>
        <w:t xml:space="preserve"> </w:t>
      </w:r>
      <w:r w:rsidR="008F2BB2">
        <w:rPr>
          <w:rFonts w:hint="eastAsia"/>
        </w:rPr>
        <w:t xml:space="preserve"> </w:t>
      </w:r>
      <w:r w:rsidR="008F2BB2" w:rsidRPr="00DF22F2">
        <w:rPr>
          <w:rFonts w:hint="eastAsia"/>
          <w:spacing w:val="-2"/>
        </w:rPr>
        <w:t>(E)</w:t>
      </w:r>
      <w:r w:rsidR="008F2BB2" w:rsidRPr="00DF22F2">
        <w:rPr>
          <w:rFonts w:hint="eastAsia"/>
        </w:rPr>
        <w:t>12</w:t>
      </w:r>
      <w:r w:rsidR="008F2BB2" w:rsidRPr="00DF22F2">
        <w:rPr>
          <w:rFonts w:hint="eastAsia"/>
        </w:rPr>
        <w:t>月</w:t>
      </w:r>
      <w:r w:rsidR="008F2BB2" w:rsidRPr="00DF22F2">
        <w:rPr>
          <w:rFonts w:hint="eastAsia"/>
        </w:rPr>
        <w:t>21</w:t>
      </w:r>
      <w:r w:rsidR="008F2BB2" w:rsidRPr="00DF22F2">
        <w:rPr>
          <w:rFonts w:hint="eastAsia"/>
        </w:rPr>
        <w:t>日。</w:t>
      </w:r>
    </w:p>
    <w:tbl>
      <w:tblPr>
        <w:tblStyle w:val="afa"/>
        <w:tblpPr w:leftFromText="180" w:rightFromText="180" w:vertAnchor="text" w:horzAnchor="margin" w:tblpXSpec="right" w:tblpY="126"/>
        <w:tblOverlap w:val="never"/>
        <w:tblW w:w="0" w:type="auto"/>
        <w:tblLook w:val="04A0" w:firstRow="1" w:lastRow="0" w:firstColumn="1" w:lastColumn="0" w:noHBand="0" w:noVBand="1"/>
      </w:tblPr>
      <w:tblGrid>
        <w:gridCol w:w="992"/>
        <w:gridCol w:w="962"/>
        <w:gridCol w:w="938"/>
        <w:gridCol w:w="2673"/>
      </w:tblGrid>
      <w:tr w:rsidR="008F2BB2" w:rsidRPr="00DF22F2" w:rsidTr="008F2BB2">
        <w:tc>
          <w:tcPr>
            <w:tcW w:w="99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</w:p>
        </w:tc>
        <w:tc>
          <w:tcPr>
            <w:tcW w:w="96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視星等</w:t>
            </w:r>
          </w:p>
        </w:tc>
        <w:tc>
          <w:tcPr>
            <w:tcW w:w="938" w:type="dxa"/>
            <w:vAlign w:val="center"/>
          </w:tcPr>
          <w:p w:rsid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絕對</w:t>
            </w:r>
          </w:p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星等</w:t>
            </w:r>
          </w:p>
        </w:tc>
        <w:tc>
          <w:tcPr>
            <w:tcW w:w="2673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靠近或遠離速度</w:t>
            </w:r>
            <w:r w:rsidRPr="008F2BB2">
              <w:rPr>
                <w:rFonts w:hint="eastAsia"/>
              </w:rPr>
              <w:t>(km/s)</w:t>
            </w:r>
            <w:r>
              <w:br/>
            </w:r>
            <w:r w:rsidRPr="008F2BB2">
              <w:rPr>
                <w:rFonts w:hint="eastAsia"/>
              </w:rPr>
              <w:t>（負值表恆星在靠近）</w:t>
            </w:r>
          </w:p>
        </w:tc>
      </w:tr>
      <w:tr w:rsidR="008F2BB2" w:rsidRPr="00DF22F2" w:rsidTr="00806441">
        <w:tc>
          <w:tcPr>
            <w:tcW w:w="99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天狼星</w:t>
            </w:r>
          </w:p>
        </w:tc>
        <w:tc>
          <w:tcPr>
            <w:tcW w:w="96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1.47</w:t>
            </w:r>
          </w:p>
        </w:tc>
        <w:tc>
          <w:tcPr>
            <w:tcW w:w="938" w:type="dxa"/>
            <w:tcMar>
              <w:left w:w="0" w:type="dxa"/>
              <w:right w:w="0" w:type="dxa"/>
            </w:tcMar>
            <w:vAlign w:val="center"/>
          </w:tcPr>
          <w:p w:rsidR="008F2BB2" w:rsidRPr="008F2BB2" w:rsidRDefault="008F2BB2" w:rsidP="00806441">
            <w:pPr>
              <w:pStyle w:val="af"/>
              <w:snapToGrid w:val="0"/>
              <w:ind w:left="0" w:rightChars="65" w:right="157" w:firstLineChars="0" w:firstLine="0"/>
              <w:jc w:val="right"/>
            </w:pPr>
            <w:r w:rsidRPr="008F2BB2">
              <w:rPr>
                <w:rFonts w:hint="eastAsia"/>
              </w:rPr>
              <w:t>1.42</w:t>
            </w:r>
          </w:p>
        </w:tc>
        <w:tc>
          <w:tcPr>
            <w:tcW w:w="2673" w:type="dxa"/>
            <w:vAlign w:val="center"/>
          </w:tcPr>
          <w:p w:rsidR="008F2BB2" w:rsidRPr="008F2BB2" w:rsidRDefault="008F2BB2" w:rsidP="00806441">
            <w:pPr>
              <w:pStyle w:val="af"/>
              <w:snapToGrid w:val="0"/>
              <w:ind w:left="0" w:rightChars="400" w:right="964" w:firstLineChars="0" w:firstLine="0"/>
              <w:jc w:val="right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7.6</w:t>
            </w:r>
          </w:p>
        </w:tc>
      </w:tr>
      <w:tr w:rsidR="008F2BB2" w:rsidRPr="00DF22F2" w:rsidTr="00806441">
        <w:tc>
          <w:tcPr>
            <w:tcW w:w="99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老人星</w:t>
            </w:r>
          </w:p>
        </w:tc>
        <w:tc>
          <w:tcPr>
            <w:tcW w:w="96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0.72</w:t>
            </w:r>
          </w:p>
        </w:tc>
        <w:tc>
          <w:tcPr>
            <w:tcW w:w="938" w:type="dxa"/>
            <w:tcMar>
              <w:left w:w="0" w:type="dxa"/>
              <w:right w:w="0" w:type="dxa"/>
            </w:tcMar>
            <w:vAlign w:val="center"/>
          </w:tcPr>
          <w:p w:rsidR="008F2BB2" w:rsidRPr="008F2BB2" w:rsidRDefault="008F2BB2" w:rsidP="00806441">
            <w:pPr>
              <w:pStyle w:val="af"/>
              <w:snapToGrid w:val="0"/>
              <w:ind w:left="0" w:rightChars="65" w:right="157" w:firstLineChars="0" w:firstLine="0"/>
              <w:jc w:val="right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5.71</w:t>
            </w:r>
          </w:p>
        </w:tc>
        <w:tc>
          <w:tcPr>
            <w:tcW w:w="2673" w:type="dxa"/>
            <w:vAlign w:val="center"/>
          </w:tcPr>
          <w:p w:rsidR="008F2BB2" w:rsidRPr="008F2BB2" w:rsidRDefault="008F2BB2" w:rsidP="00806441">
            <w:pPr>
              <w:pStyle w:val="af"/>
              <w:snapToGrid w:val="0"/>
              <w:ind w:left="0" w:rightChars="400" w:right="964" w:firstLineChars="0" w:firstLine="0"/>
              <w:jc w:val="right"/>
            </w:pPr>
            <w:r w:rsidRPr="008F2BB2">
              <w:rPr>
                <w:rFonts w:hint="eastAsia"/>
              </w:rPr>
              <w:t>20.5</w:t>
            </w:r>
          </w:p>
        </w:tc>
      </w:tr>
      <w:tr w:rsidR="008F2BB2" w:rsidRPr="00DF22F2" w:rsidTr="00806441">
        <w:trPr>
          <w:trHeight w:val="301"/>
        </w:trPr>
        <w:tc>
          <w:tcPr>
            <w:tcW w:w="99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南門二</w:t>
            </w:r>
          </w:p>
        </w:tc>
        <w:tc>
          <w:tcPr>
            <w:tcW w:w="962" w:type="dxa"/>
            <w:vAlign w:val="center"/>
          </w:tcPr>
          <w:p w:rsidR="008F2BB2" w:rsidRPr="008F2BB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0.01</w:t>
            </w:r>
          </w:p>
        </w:tc>
        <w:tc>
          <w:tcPr>
            <w:tcW w:w="938" w:type="dxa"/>
            <w:tcMar>
              <w:left w:w="0" w:type="dxa"/>
              <w:right w:w="0" w:type="dxa"/>
            </w:tcMar>
            <w:vAlign w:val="center"/>
          </w:tcPr>
          <w:p w:rsidR="008F2BB2" w:rsidRPr="008F2BB2" w:rsidRDefault="008F2BB2" w:rsidP="00806441">
            <w:pPr>
              <w:pStyle w:val="af"/>
              <w:snapToGrid w:val="0"/>
              <w:ind w:left="0" w:rightChars="65" w:right="157" w:firstLineChars="0" w:firstLine="0"/>
              <w:jc w:val="right"/>
            </w:pPr>
            <w:r w:rsidRPr="008F2BB2">
              <w:rPr>
                <w:rFonts w:hint="eastAsia"/>
              </w:rPr>
              <w:t>4.38</w:t>
            </w:r>
          </w:p>
        </w:tc>
        <w:tc>
          <w:tcPr>
            <w:tcW w:w="2673" w:type="dxa"/>
            <w:vAlign w:val="center"/>
          </w:tcPr>
          <w:p w:rsidR="008F2BB2" w:rsidRPr="008F2BB2" w:rsidRDefault="008F2BB2" w:rsidP="00806441">
            <w:pPr>
              <w:pStyle w:val="af"/>
              <w:snapToGrid w:val="0"/>
              <w:ind w:left="0" w:rightChars="400" w:right="964" w:firstLineChars="0" w:firstLine="0"/>
              <w:jc w:val="right"/>
            </w:pPr>
            <w:r w:rsidRPr="008F2BB2">
              <w:rPr>
                <w:rFonts w:hint="eastAsia"/>
              </w:rPr>
              <w:t>－</w:t>
            </w:r>
            <w:r w:rsidRPr="008F2BB2">
              <w:rPr>
                <w:rFonts w:hint="eastAsia"/>
              </w:rPr>
              <w:t>21.6</w:t>
            </w:r>
          </w:p>
        </w:tc>
      </w:tr>
    </w:tbl>
    <w:p w:rsidR="008F2BB2" w:rsidRPr="00DF22F2" w:rsidRDefault="008F2BB2" w:rsidP="008F2BB2">
      <w:pPr>
        <w:pStyle w:val="af"/>
      </w:pPr>
      <w:r w:rsidRPr="00DF22F2">
        <w:t>3</w:t>
      </w:r>
      <w:r w:rsidRPr="00DF22F2">
        <w:rPr>
          <w:rFonts w:hint="eastAsia"/>
        </w:rPr>
        <w:t>.</w:t>
      </w:r>
      <w:r w:rsidRPr="00DF22F2">
        <w:tab/>
      </w:r>
      <w:r w:rsidRPr="00DF22F2">
        <w:rPr>
          <w:rFonts w:hint="eastAsia"/>
        </w:rPr>
        <w:t>已知夜空中最亮的前三顆恆星分別為天狼星、老人星與南門二，附表為三顆恆星的基本資料，下列敘述哪些正確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</w:p>
    <w:p w:rsidR="008F2BB2" w:rsidRDefault="008F2BB2" w:rsidP="008F2BB2">
      <w:pPr>
        <w:pStyle w:val="Afd"/>
      </w:pPr>
      <w:r w:rsidRPr="00DF22F2">
        <w:rPr>
          <w:rFonts w:hint="eastAsia"/>
        </w:rPr>
        <w:t>(A)</w:t>
      </w:r>
      <w:r>
        <w:rPr>
          <w:rFonts w:hint="eastAsia"/>
        </w:rPr>
        <w:tab/>
      </w:r>
      <w:r w:rsidRPr="00DF22F2">
        <w:rPr>
          <w:rFonts w:hint="eastAsia"/>
        </w:rPr>
        <w:t>這三顆恆星均屬於銀河系</w:t>
      </w:r>
    </w:p>
    <w:p w:rsidR="008F2BB2" w:rsidRDefault="008F2BB2" w:rsidP="008F2BB2">
      <w:pPr>
        <w:pStyle w:val="Afd"/>
      </w:pPr>
      <w:r w:rsidRPr="00DF22F2">
        <w:t>(</w:t>
      </w:r>
      <w:r w:rsidRPr="00DF22F2">
        <w:rPr>
          <w:rFonts w:hint="eastAsia"/>
        </w:rPr>
        <w:t>B</w:t>
      </w:r>
      <w:r w:rsidRPr="00DF22F2">
        <w:t>)</w:t>
      </w:r>
      <w:r>
        <w:rPr>
          <w:rFonts w:hint="eastAsia"/>
        </w:rPr>
        <w:tab/>
      </w:r>
      <w:r w:rsidRPr="00DF22F2">
        <w:rPr>
          <w:rFonts w:hint="eastAsia"/>
        </w:rPr>
        <w:t>天狼星與南門二逐漸靠近地球，因此這兩顆恆星屬於銀河系，老人星則不屬於銀河系</w:t>
      </w:r>
    </w:p>
    <w:p w:rsidR="008F2BB2" w:rsidRDefault="008F2BB2" w:rsidP="008F2BB2">
      <w:pPr>
        <w:pStyle w:val="Afd"/>
      </w:pPr>
      <w:r w:rsidRPr="00DF22F2">
        <w:t>(</w:t>
      </w:r>
      <w:r w:rsidRPr="00DF22F2">
        <w:rPr>
          <w:rFonts w:hint="eastAsia"/>
        </w:rPr>
        <w:t>C</w:t>
      </w:r>
      <w:r w:rsidRPr="00DF22F2">
        <w:t>)</w:t>
      </w:r>
      <w:r>
        <w:rPr>
          <w:rFonts w:hint="eastAsia"/>
        </w:rPr>
        <w:tab/>
      </w:r>
      <w:r w:rsidRPr="00DF22F2">
        <w:rPr>
          <w:rFonts w:hint="eastAsia"/>
        </w:rPr>
        <w:t>老人星與地球的距離是三顆恆星中最遠的一顆</w:t>
      </w:r>
    </w:p>
    <w:p w:rsidR="008F2BB2" w:rsidRDefault="008F2BB2" w:rsidP="008F2BB2">
      <w:pPr>
        <w:pStyle w:val="Afd"/>
      </w:pPr>
      <w:r w:rsidRPr="00DF22F2">
        <w:t>(</w:t>
      </w:r>
      <w:r w:rsidRPr="00DF22F2">
        <w:rPr>
          <w:rFonts w:hint="eastAsia"/>
        </w:rPr>
        <w:t>D</w:t>
      </w:r>
      <w:r w:rsidRPr="00DF22F2">
        <w:t>)</w:t>
      </w:r>
      <w:r>
        <w:rPr>
          <w:rFonts w:hint="eastAsia"/>
        </w:rPr>
        <w:tab/>
      </w:r>
      <w:r w:rsidRPr="00DF22F2">
        <w:rPr>
          <w:rFonts w:hint="eastAsia"/>
        </w:rPr>
        <w:t>這三顆恆星的宇宙階級與地球一致</w:t>
      </w:r>
    </w:p>
    <w:p w:rsidR="008F2BB2" w:rsidRPr="004431B7" w:rsidRDefault="008F2BB2" w:rsidP="004431B7">
      <w:pPr>
        <w:pStyle w:val="Afd"/>
      </w:pPr>
      <w:r w:rsidRPr="00DF22F2">
        <w:t>(</w:t>
      </w:r>
      <w:r w:rsidRPr="00DF22F2">
        <w:rPr>
          <w:rFonts w:hint="eastAsia"/>
        </w:rPr>
        <w:t>E</w:t>
      </w:r>
      <w:r w:rsidRPr="00DF22F2">
        <w:t>)</w:t>
      </w:r>
      <w:r>
        <w:rPr>
          <w:rFonts w:hint="eastAsia"/>
        </w:rPr>
        <w:tab/>
      </w:r>
      <w:r w:rsidRPr="00DF22F2">
        <w:rPr>
          <w:rFonts w:hint="eastAsia"/>
        </w:rPr>
        <w:t>老人星的光譜會呈現藍移現象。</w:t>
      </w:r>
    </w:p>
    <w:p w:rsidR="008F2BB2" w:rsidRPr="00DF22F2" w:rsidRDefault="008F2BB2" w:rsidP="008F2BB2">
      <w:pPr>
        <w:pStyle w:val="af"/>
      </w:pPr>
      <w:r w:rsidRPr="00DF22F2">
        <w:t>4</w:t>
      </w:r>
      <w:r w:rsidRPr="00DF22F2">
        <w:rPr>
          <w:rFonts w:hint="eastAsia"/>
        </w:rPr>
        <w:t>.</w:t>
      </w:r>
      <w:r>
        <w:rPr>
          <w:rFonts w:hint="eastAsia"/>
        </w:rPr>
        <w:tab/>
      </w:r>
      <w:r w:rsidR="005F31DC">
        <w:rPr>
          <w:rFonts w:hint="eastAsia"/>
          <w:noProof/>
        </w:rPr>
        <w:drawing>
          <wp:anchor distT="0" distB="0" distL="114300" distR="114300" simplePos="0" relativeHeight="251727872" behindDoc="0" locked="0" layoutInCell="1" allowOverlap="1">
            <wp:simplePos x="950595" y="5222875"/>
            <wp:positionH relativeFrom="column">
              <wp:align>right</wp:align>
            </wp:positionH>
            <wp:positionV relativeFrom="paragraph">
              <wp:posOffset>10795</wp:posOffset>
            </wp:positionV>
            <wp:extent cx="1706400" cy="1666800"/>
            <wp:effectExtent l="0" t="0" r="8255" b="0"/>
            <wp:wrapSquare wrapText="bothSides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4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6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自地表至</w:t>
      </w:r>
      <w:r w:rsidRPr="00DF22F2">
        <w:rPr>
          <w:rFonts w:hint="eastAsia"/>
        </w:rPr>
        <w:t>400</w:t>
      </w:r>
      <w:r w:rsidRPr="00DF22F2">
        <w:rPr>
          <w:rFonts w:hint="eastAsia"/>
        </w:rPr>
        <w:t>公里深處，地震波</w:t>
      </w:r>
      <w:r w:rsidRPr="00DF22F2">
        <w:rPr>
          <w:rFonts w:hint="eastAsia"/>
        </w:rPr>
        <w:t>S</w:t>
      </w:r>
      <w:r w:rsidRPr="00DF22F2">
        <w:rPr>
          <w:rFonts w:hint="eastAsia"/>
        </w:rPr>
        <w:t>波在大陸地區及海洋地區傳遞的波速變化如附圖，關於其分層名稱與代號的配對，何者正確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</w:p>
    <w:tbl>
      <w:tblPr>
        <w:tblStyle w:val="afa"/>
        <w:tblW w:w="0" w:type="auto"/>
        <w:tblInd w:w="383" w:type="dxa"/>
        <w:tblLook w:val="04A0" w:firstRow="1" w:lastRow="0" w:firstColumn="1" w:lastColumn="0" w:noHBand="0" w:noVBand="1"/>
      </w:tblPr>
      <w:tblGrid>
        <w:gridCol w:w="826"/>
        <w:gridCol w:w="1414"/>
        <w:gridCol w:w="1018"/>
        <w:gridCol w:w="1018"/>
        <w:gridCol w:w="1018"/>
        <w:gridCol w:w="1019"/>
      </w:tblGrid>
      <w:tr w:rsidR="002C67B3" w:rsidRPr="00DF22F2" w:rsidTr="002C67B3">
        <w:tc>
          <w:tcPr>
            <w:tcW w:w="826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選項</w:t>
            </w:r>
          </w:p>
        </w:tc>
        <w:tc>
          <w:tcPr>
            <w:tcW w:w="1414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(A)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(B)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(C)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(D)</w:t>
            </w:r>
          </w:p>
        </w:tc>
        <w:tc>
          <w:tcPr>
            <w:tcW w:w="1019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(E)</w:t>
            </w:r>
          </w:p>
        </w:tc>
      </w:tr>
      <w:tr w:rsidR="002C67B3" w:rsidRPr="00DF22F2" w:rsidTr="002C67B3">
        <w:tc>
          <w:tcPr>
            <w:tcW w:w="826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分層</w:t>
            </w:r>
          </w:p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名稱</w:t>
            </w:r>
          </w:p>
        </w:tc>
        <w:tc>
          <w:tcPr>
            <w:tcW w:w="1414" w:type="dxa"/>
            <w:tcMar>
              <w:left w:w="0" w:type="dxa"/>
              <w:right w:w="0" w:type="dxa"/>
            </w:tcMar>
            <w:vAlign w:val="center"/>
          </w:tcPr>
          <w:p w:rsidR="002C67B3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海洋區莫氏</w:t>
            </w:r>
          </w:p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不連續面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海洋區</w:t>
            </w:r>
          </w:p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軟流圈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海洋區</w:t>
            </w:r>
            <w:r w:rsidR="002C67B3">
              <w:br/>
            </w:r>
            <w:r w:rsidRPr="00DF22F2">
              <w:rPr>
                <w:rFonts w:hint="eastAsia"/>
              </w:rPr>
              <w:t>地函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陸地區</w:t>
            </w:r>
          </w:p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岩石圈</w:t>
            </w:r>
          </w:p>
        </w:tc>
        <w:tc>
          <w:tcPr>
            <w:tcW w:w="1019" w:type="dxa"/>
            <w:tcMar>
              <w:left w:w="0" w:type="dxa"/>
              <w:right w:w="0" w:type="dxa"/>
            </w:tcMar>
            <w:vAlign w:val="center"/>
          </w:tcPr>
          <w:p w:rsidR="002C67B3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陸地區</w:t>
            </w:r>
          </w:p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地函</w:t>
            </w:r>
          </w:p>
        </w:tc>
      </w:tr>
      <w:tr w:rsidR="002C67B3" w:rsidRPr="00DF22F2" w:rsidTr="002C67B3">
        <w:tc>
          <w:tcPr>
            <w:tcW w:w="826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代號</w:t>
            </w:r>
          </w:p>
        </w:tc>
        <w:tc>
          <w:tcPr>
            <w:tcW w:w="1414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B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CE</w:t>
            </w:r>
            <w:r w:rsidRPr="00DF22F2">
              <w:rPr>
                <w:rFonts w:hint="eastAsia"/>
              </w:rPr>
              <w:t>之間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E</w:t>
            </w:r>
            <w:r w:rsidRPr="00DF22F2">
              <w:rPr>
                <w:rFonts w:hint="eastAsia"/>
              </w:rPr>
              <w:t>之下</w:t>
            </w:r>
          </w:p>
        </w:tc>
        <w:tc>
          <w:tcPr>
            <w:tcW w:w="1018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BD</w:t>
            </w:r>
            <w:r w:rsidRPr="00DF22F2">
              <w:rPr>
                <w:rFonts w:hint="eastAsia"/>
              </w:rPr>
              <w:t>之間</w:t>
            </w:r>
          </w:p>
        </w:tc>
        <w:tc>
          <w:tcPr>
            <w:tcW w:w="1019" w:type="dxa"/>
            <w:tcMar>
              <w:left w:w="0" w:type="dxa"/>
              <w:right w:w="0" w:type="dxa"/>
            </w:tcMar>
            <w:vAlign w:val="center"/>
          </w:tcPr>
          <w:p w:rsidR="008F2BB2" w:rsidRPr="00DF22F2" w:rsidRDefault="008F2BB2" w:rsidP="008F2BB2">
            <w:pPr>
              <w:pStyle w:val="af"/>
              <w:snapToGrid w:val="0"/>
              <w:ind w:left="0" w:firstLineChars="0" w:firstLine="0"/>
              <w:jc w:val="center"/>
            </w:pPr>
            <w:r w:rsidRPr="00DF22F2">
              <w:rPr>
                <w:rFonts w:hint="eastAsia"/>
              </w:rPr>
              <w:t>B</w:t>
            </w:r>
            <w:r w:rsidRPr="00DF22F2">
              <w:rPr>
                <w:rFonts w:hint="eastAsia"/>
              </w:rPr>
              <w:t>之下</w:t>
            </w:r>
          </w:p>
        </w:tc>
      </w:tr>
    </w:tbl>
    <w:p w:rsidR="008F2BB2" w:rsidRPr="00DF22F2" w:rsidRDefault="008F2BB2" w:rsidP="004431B7">
      <w:pPr>
        <w:pStyle w:val="af"/>
      </w:pPr>
      <w:r w:rsidRPr="00DF22F2">
        <w:rPr>
          <w:rFonts w:hint="eastAsia"/>
        </w:rPr>
        <w:t>5.</w:t>
      </w:r>
      <w:r w:rsidRPr="00DF22F2">
        <w:tab/>
      </w:r>
      <w:r w:rsidRPr="00DF22F2">
        <w:rPr>
          <w:rFonts w:hint="eastAsia"/>
        </w:rPr>
        <w:t>2012</w:t>
      </w:r>
      <w:r w:rsidRPr="00DF22F2">
        <w:rPr>
          <w:rFonts w:hint="eastAsia"/>
        </w:rPr>
        <w:t>年美國兩名業餘天文學家發現，</w:t>
      </w:r>
      <w:r w:rsidRPr="00DF22F2">
        <w:rPr>
          <w:rFonts w:hint="eastAsia"/>
        </w:rPr>
        <w:t>1</w:t>
      </w:r>
      <w:r w:rsidRPr="00DF22F2">
        <w:rPr>
          <w:rFonts w:hint="eastAsia"/>
        </w:rPr>
        <w:t>顆行星在擁有</w:t>
      </w:r>
      <w:r w:rsidRPr="00DF22F2">
        <w:rPr>
          <w:rFonts w:hint="eastAsia"/>
        </w:rPr>
        <w:t>4</w:t>
      </w:r>
      <w:r w:rsidRPr="00DF22F2">
        <w:rPr>
          <w:rFonts w:hint="eastAsia"/>
        </w:rPr>
        <w:t>個太陽的系統中運轉，這顆行星被稱為「</w:t>
      </w:r>
      <w:r w:rsidRPr="00DF22F2">
        <w:rPr>
          <w:rFonts w:hint="eastAsia"/>
        </w:rPr>
        <w:t>PH1</w:t>
      </w:r>
      <w:r w:rsidRPr="00DF22F2">
        <w:rPr>
          <w:rFonts w:hint="eastAsia"/>
        </w:rPr>
        <w:t>」，半徑大約是地球的</w:t>
      </w:r>
      <w:r w:rsidRPr="00DF22F2">
        <w:rPr>
          <w:rFonts w:hint="eastAsia"/>
        </w:rPr>
        <w:t>6.2</w:t>
      </w:r>
      <w:r w:rsidRPr="00DF22F2">
        <w:rPr>
          <w:rFonts w:hint="eastAsia"/>
        </w:rPr>
        <w:t>倍，距離地球</w:t>
      </w:r>
      <w:r w:rsidRPr="00DF22F2">
        <w:rPr>
          <w:rFonts w:hint="eastAsia"/>
        </w:rPr>
        <w:t>5</w:t>
      </w:r>
      <w:r w:rsidRPr="00DF22F2">
        <w:rPr>
          <w:rFonts w:hint="eastAsia"/>
        </w:rPr>
        <w:t>千光年。關於此行星之敘述哪些正確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 xml:space="preserve">此行星有可能屬於太陽系　</w:t>
      </w:r>
      <w:r w:rsidRPr="00DF22F2">
        <w:rPr>
          <w:rFonts w:hint="eastAsia"/>
        </w:rPr>
        <w:t>(B)</w:t>
      </w:r>
      <w:r w:rsidRPr="00DF22F2">
        <w:rPr>
          <w:rFonts w:hint="eastAsia"/>
        </w:rPr>
        <w:t>此行星屬於銀河系</w:t>
      </w:r>
      <w:r w:rsidRPr="00DF22F2">
        <w:rPr>
          <w:rFonts w:hint="eastAsia"/>
        </w:rPr>
        <w:t xml:space="preserve"> </w:t>
      </w:r>
      <w:r w:rsidR="005F31DC">
        <w:rPr>
          <w:rFonts w:hint="eastAsia"/>
        </w:rPr>
        <w:t xml:space="preserve"> </w:t>
      </w:r>
      <w:r w:rsidRPr="00DF22F2">
        <w:rPr>
          <w:rFonts w:hint="eastAsia"/>
        </w:rPr>
        <w:t>(C)</w:t>
      </w:r>
      <w:r w:rsidR="002C67B3">
        <w:rPr>
          <w:rFonts w:hint="eastAsia"/>
        </w:rPr>
        <w:t>此行星有可能在銀河系之外</w:t>
      </w:r>
      <w:r w:rsidRPr="00DF22F2">
        <w:br/>
      </w:r>
      <w:r w:rsidRPr="00DF22F2">
        <w:rPr>
          <w:rFonts w:hint="eastAsia"/>
        </w:rPr>
        <w:t>(D)</w:t>
      </w:r>
      <w:r w:rsidRPr="00DF22F2">
        <w:rPr>
          <w:rFonts w:hint="eastAsia"/>
        </w:rPr>
        <w:t>行星</w:t>
      </w:r>
      <w:r w:rsidR="002C67B3">
        <w:rPr>
          <w:rFonts w:hint="eastAsia"/>
        </w:rPr>
        <w:t>一定會有衛星繞其公轉，所以此行星必定有衛星，只是無法確定有幾顆</w:t>
      </w:r>
      <w:r w:rsidRPr="00DF22F2">
        <w:br/>
      </w:r>
      <w:r w:rsidRPr="00DF22F2">
        <w:rPr>
          <w:rFonts w:hint="eastAsia"/>
        </w:rPr>
        <w:t>(E)</w:t>
      </w:r>
      <w:r w:rsidRPr="00DF22F2">
        <w:rPr>
          <w:rFonts w:hint="eastAsia"/>
        </w:rPr>
        <w:t>天文學家觀測到的是該行星</w:t>
      </w:r>
      <w:r w:rsidRPr="00DF22F2">
        <w:rPr>
          <w:rFonts w:hint="eastAsia"/>
        </w:rPr>
        <w:t>5</w:t>
      </w:r>
      <w:r w:rsidRPr="00DF22F2">
        <w:rPr>
          <w:rFonts w:hint="eastAsia"/>
        </w:rPr>
        <w:t>千年前的情形。</w:t>
      </w:r>
    </w:p>
    <w:p w:rsidR="008F2BB2" w:rsidRPr="004431B7" w:rsidRDefault="008F2BB2" w:rsidP="004431B7">
      <w:pPr>
        <w:pStyle w:val="af"/>
      </w:pPr>
      <w:r w:rsidRPr="00DF22F2">
        <w:rPr>
          <w:rFonts w:hint="eastAsia"/>
        </w:rPr>
        <w:lastRenderedPageBreak/>
        <w:t>6.</w:t>
      </w:r>
      <w:r w:rsidRPr="00DF22F2">
        <w:tab/>
      </w:r>
      <w:r w:rsidRPr="00DF22F2">
        <w:rPr>
          <w:rFonts w:hint="eastAsia"/>
        </w:rPr>
        <w:t>關於板塊運動相關敘述，哪些正確？（應選</w:t>
      </w:r>
      <w:r w:rsidRPr="00DF22F2">
        <w:rPr>
          <w:rFonts w:hint="eastAsia"/>
        </w:rPr>
        <w:t>3</w:t>
      </w:r>
      <w:r w:rsidRPr="00DF22F2">
        <w:rPr>
          <w:rFonts w:hint="eastAsia"/>
        </w:rPr>
        <w:t>項）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>海洋地殼不斷在中洋脊處生成，因此地球上海洋的面積會逐漸增大</w:t>
      </w:r>
      <w:r w:rsidRPr="00DF22F2">
        <w:br/>
      </w:r>
      <w:r w:rsidRPr="00DF22F2">
        <w:rPr>
          <w:rFonts w:hint="eastAsia"/>
        </w:rPr>
        <w:t>(B)</w:t>
      </w:r>
      <w:r w:rsidRPr="00DF22F2">
        <w:rPr>
          <w:rFonts w:hint="eastAsia"/>
        </w:rPr>
        <w:t>全世界最高的山脈位於聚合型板塊邊界</w:t>
      </w:r>
      <w:r w:rsidRPr="00DF22F2">
        <w:br/>
      </w:r>
      <w:r w:rsidRPr="00DF22F2">
        <w:rPr>
          <w:rFonts w:hint="eastAsia"/>
        </w:rPr>
        <w:t>(C)</w:t>
      </w:r>
      <w:r w:rsidRPr="00DF22F2">
        <w:rPr>
          <w:rFonts w:hint="eastAsia"/>
        </w:rPr>
        <w:t>全世界最深的地形出現在張裂型板塊邊界</w:t>
      </w:r>
      <w:r w:rsidRPr="00DF22F2">
        <w:br/>
      </w:r>
      <w:r w:rsidRPr="00DF22F2">
        <w:rPr>
          <w:rFonts w:hint="eastAsia"/>
        </w:rPr>
        <w:t>(D)</w:t>
      </w:r>
      <w:r w:rsidRPr="00DF22F2">
        <w:rPr>
          <w:rFonts w:hint="eastAsia"/>
        </w:rPr>
        <w:t>錯動型板塊邊界不會有新的地殼在此生成，也不會有舊的地殼在此消滅</w:t>
      </w:r>
      <w:r w:rsidRPr="00DF22F2">
        <w:br/>
      </w:r>
      <w:r w:rsidRPr="00DF22F2">
        <w:rPr>
          <w:rFonts w:hint="eastAsia"/>
        </w:rPr>
        <w:t>(E)</w:t>
      </w:r>
      <w:r w:rsidRPr="00DF22F2">
        <w:rPr>
          <w:rFonts w:hint="eastAsia"/>
        </w:rPr>
        <w:t>因板塊運動作用，全世界最老的大陸地殼年齡＞最老的海洋地殼年齡。</w:t>
      </w:r>
    </w:p>
    <w:p w:rsidR="002C67B3" w:rsidRDefault="008F2BB2" w:rsidP="008F2BB2">
      <w:pPr>
        <w:pStyle w:val="af"/>
      </w:pPr>
      <w:r w:rsidRPr="00DF22F2">
        <w:rPr>
          <w:rFonts w:hint="eastAsia"/>
        </w:rPr>
        <w:t>7.</w:t>
      </w:r>
      <w:r w:rsidRPr="00DF22F2">
        <w:tab/>
      </w:r>
      <w:r w:rsidRPr="00DF22F2">
        <w:rPr>
          <w:rFonts w:hint="eastAsia"/>
        </w:rPr>
        <w:t>下列關於各層大氣的主要熱量來源哪些正確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>增溫層的熱量來源主要來自太陽輻射</w:t>
      </w:r>
      <w:r w:rsidRPr="00DF22F2">
        <w:br/>
      </w:r>
      <w:r w:rsidRPr="00DF22F2">
        <w:rPr>
          <w:rFonts w:hint="eastAsia"/>
        </w:rPr>
        <w:t>(B)</w:t>
      </w:r>
      <w:r w:rsidRPr="00DF22F2">
        <w:rPr>
          <w:rFonts w:hint="eastAsia"/>
        </w:rPr>
        <w:t>平流層的熱量來源主要來自地表的輻射</w:t>
      </w:r>
      <w:r w:rsidRPr="00DF22F2">
        <w:br/>
      </w:r>
      <w:r w:rsidRPr="00DF22F2">
        <w:rPr>
          <w:rFonts w:hint="eastAsia"/>
        </w:rPr>
        <w:t>(C)</w:t>
      </w:r>
      <w:r w:rsidRPr="00DF22F2">
        <w:rPr>
          <w:rFonts w:hint="eastAsia"/>
        </w:rPr>
        <w:t>中氣層的熱量來源主要是空氣分子間的相互碰撞摩擦生熱</w:t>
      </w:r>
      <w:r w:rsidRPr="00DF22F2">
        <w:br/>
      </w:r>
      <w:r w:rsidRPr="00DF22F2">
        <w:rPr>
          <w:rFonts w:hint="eastAsia"/>
        </w:rPr>
        <w:t>(D)</w:t>
      </w:r>
      <w:r w:rsidRPr="00DF22F2">
        <w:rPr>
          <w:rFonts w:hint="eastAsia"/>
        </w:rPr>
        <w:t>熱量來源來自</w:t>
      </w:r>
      <w:r w:rsidRPr="00DF22F2">
        <w:rPr>
          <w:rFonts w:hint="eastAsia"/>
        </w:rPr>
        <w:t>O</w:t>
      </w:r>
      <w:r w:rsidRPr="00DF22F2">
        <w:rPr>
          <w:rFonts w:hint="eastAsia"/>
          <w:vertAlign w:val="subscript"/>
        </w:rPr>
        <w:t>3</w:t>
      </w:r>
      <w:r w:rsidRPr="00DF22F2">
        <w:rPr>
          <w:rFonts w:hint="eastAsia"/>
        </w:rPr>
        <w:t>吸收太陽的輻射</w:t>
      </w:r>
      <w:r w:rsidRPr="00DF22F2">
        <w:br/>
      </w:r>
      <w:r w:rsidRPr="00DF22F2">
        <w:rPr>
          <w:rFonts w:hint="eastAsia"/>
        </w:rPr>
        <w:t>(E)</w:t>
      </w:r>
      <w:r w:rsidRPr="00DF22F2">
        <w:rPr>
          <w:rFonts w:hint="eastAsia"/>
        </w:rPr>
        <w:t>臭氧層主要熱量來自於臭氧吸收紫外線。</w:t>
      </w:r>
    </w:p>
    <w:p w:rsidR="008F2BB2" w:rsidRDefault="008F2BB2" w:rsidP="004431B7">
      <w:pPr>
        <w:pStyle w:val="af"/>
        <w:rPr>
          <w:rFonts w:hint="eastAsia"/>
        </w:rPr>
      </w:pPr>
      <w:r w:rsidRPr="00DF22F2">
        <w:rPr>
          <w:rFonts w:hint="eastAsia"/>
        </w:rPr>
        <w:t>8.</w:t>
      </w:r>
      <w:r w:rsidR="002C67B3">
        <w:rPr>
          <w:rFonts w:hint="eastAsia"/>
        </w:rPr>
        <w:tab/>
      </w:r>
      <w:r w:rsidR="002C67B3">
        <w:rPr>
          <w:rFonts w:hint="eastAsia"/>
          <w:noProof/>
        </w:rPr>
        <w:drawing>
          <wp:anchor distT="0" distB="0" distL="114300" distR="114300" simplePos="0" relativeHeight="251719680" behindDoc="0" locked="0" layoutInCell="1" allowOverlap="1" wp14:anchorId="25E8C8E7" wp14:editId="6E701138">
            <wp:simplePos x="948055" y="729615"/>
            <wp:positionH relativeFrom="column">
              <wp:align>right</wp:align>
            </wp:positionH>
            <wp:positionV relativeFrom="paragraph">
              <wp:posOffset>10795</wp:posOffset>
            </wp:positionV>
            <wp:extent cx="1076400" cy="1170000"/>
            <wp:effectExtent l="0" t="0" r="0" b="0"/>
            <wp:wrapSquare wrapText="bothSides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8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400" cy="117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2016</w:t>
      </w:r>
      <w:r w:rsidRPr="00DF22F2">
        <w:rPr>
          <w:rFonts w:hint="eastAsia"/>
        </w:rPr>
        <w:t>年</w:t>
      </w:r>
      <w:r w:rsidRPr="00DF22F2">
        <w:rPr>
          <w:rFonts w:hint="eastAsia"/>
        </w:rPr>
        <w:t>2</w:t>
      </w:r>
      <w:r w:rsidRPr="00DF22F2">
        <w:rPr>
          <w:rFonts w:hint="eastAsia"/>
        </w:rPr>
        <w:t>月花蓮地震發生後，地震學家在災區會勘時，來到七星潭附近見到礫灘上受到地震影響後的輪胎軌跡如右圖，已知軌跡正巧被斷層裁切，根據其變形特徵可知斷層類型為何？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>正斷層</w:t>
      </w:r>
      <w:r w:rsidRPr="00DF22F2">
        <w:rPr>
          <w:rFonts w:hint="eastAsia"/>
        </w:rPr>
        <w:t xml:space="preserve">  </w:t>
      </w:r>
      <w:r w:rsidRPr="00DF22F2">
        <w:rPr>
          <w:rFonts w:hint="eastAsia"/>
        </w:rPr>
        <w:t xml:space="preserve">　</w:t>
      </w:r>
      <w:r w:rsidRPr="00DF22F2">
        <w:rPr>
          <w:rFonts w:hint="eastAsia"/>
        </w:rPr>
        <w:t>(B)</w:t>
      </w:r>
      <w:r w:rsidRPr="00DF22F2">
        <w:rPr>
          <w:rFonts w:hint="eastAsia"/>
        </w:rPr>
        <w:t xml:space="preserve">逆斷層　</w:t>
      </w:r>
      <w:r w:rsidRPr="00DF22F2">
        <w:rPr>
          <w:rFonts w:hint="eastAsia"/>
        </w:rPr>
        <w:t xml:space="preserve">  (C)</w:t>
      </w:r>
      <w:r w:rsidRPr="00DF22F2">
        <w:rPr>
          <w:rFonts w:hint="eastAsia"/>
        </w:rPr>
        <w:t xml:space="preserve">左移斷層　</w:t>
      </w:r>
      <w:r w:rsidRPr="00DF22F2">
        <w:br/>
      </w:r>
      <w:r w:rsidRPr="00DF22F2">
        <w:rPr>
          <w:rFonts w:hint="eastAsia"/>
        </w:rPr>
        <w:t>(D)</w:t>
      </w:r>
      <w:r w:rsidRPr="00DF22F2">
        <w:rPr>
          <w:rFonts w:hint="eastAsia"/>
        </w:rPr>
        <w:t xml:space="preserve">轉型斷層　</w:t>
      </w:r>
      <w:r w:rsidRPr="00DF22F2">
        <w:rPr>
          <w:rFonts w:hint="eastAsia"/>
        </w:rPr>
        <w:t>(E)</w:t>
      </w:r>
      <w:r w:rsidRPr="00DF22F2">
        <w:rPr>
          <w:rFonts w:hint="eastAsia"/>
        </w:rPr>
        <w:t>右移斷層。</w:t>
      </w:r>
    </w:p>
    <w:p w:rsidR="00A77A28" w:rsidRPr="00A77A28" w:rsidRDefault="00A77A28" w:rsidP="004431B7">
      <w:pPr>
        <w:pStyle w:val="af"/>
      </w:pPr>
    </w:p>
    <w:p w:rsidR="008F2BB2" w:rsidRPr="00DF22F2" w:rsidRDefault="008F2BB2" w:rsidP="008F2BB2">
      <w:pPr>
        <w:pStyle w:val="af"/>
        <w:rPr>
          <w:u w:val="single"/>
        </w:rPr>
      </w:pPr>
      <w:r w:rsidRPr="00DF22F2">
        <w:rPr>
          <w:rFonts w:hint="eastAsia"/>
          <w:u w:val="single"/>
        </w:rPr>
        <w:t>9</w:t>
      </w:r>
      <w:r w:rsidRPr="00DF22F2">
        <w:rPr>
          <w:rFonts w:hint="eastAsia"/>
          <w:u w:val="single"/>
        </w:rPr>
        <w:t>～</w:t>
      </w:r>
      <w:r w:rsidRPr="00DF22F2">
        <w:rPr>
          <w:rFonts w:hint="eastAsia"/>
          <w:u w:val="single"/>
        </w:rPr>
        <w:t>10</w:t>
      </w:r>
      <w:r w:rsidRPr="00DF22F2">
        <w:rPr>
          <w:rFonts w:hint="eastAsia"/>
          <w:u w:val="single"/>
        </w:rPr>
        <w:t>題為題組</w:t>
      </w:r>
    </w:p>
    <w:p w:rsidR="004431B7" w:rsidRDefault="008F2BB2" w:rsidP="00806441">
      <w:pPr>
        <w:pStyle w:val="af"/>
        <w:ind w:left="0" w:firstLineChars="0" w:firstLine="0"/>
      </w:pPr>
      <w:r w:rsidRPr="00DF22F2">
        <w:rPr>
          <w:rFonts w:hint="eastAsia"/>
        </w:rPr>
        <w:t>古人在觀測星空時，發現大部</w:t>
      </w:r>
      <w:r w:rsidR="002C67B3">
        <w:rPr>
          <w:rFonts w:hint="eastAsia"/>
          <w:noProof/>
        </w:rPr>
        <w:drawing>
          <wp:anchor distT="0" distB="0" distL="114300" distR="114300" simplePos="0" relativeHeight="251721728" behindDoc="0" locked="0" layoutInCell="1" allowOverlap="1" wp14:anchorId="551AA37A" wp14:editId="79FE6DC3">
            <wp:simplePos x="2736215" y="3561715"/>
            <wp:positionH relativeFrom="column">
              <wp:align>right</wp:align>
            </wp:positionH>
            <wp:positionV relativeFrom="paragraph">
              <wp:posOffset>97155</wp:posOffset>
            </wp:positionV>
            <wp:extent cx="2239200" cy="1256400"/>
            <wp:effectExtent l="0" t="0" r="8890" b="1270"/>
            <wp:wrapSquare wrapText="bothSides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9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200" cy="125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分星星彼此間的相對位置不會改變，且這些星星的升落都具有規律性。不過，古人發現，太陽在天空的移動似乎與這些星星不大一樣，它雖然也有東升西落，但每天升起的位置不同，太陽與星星的相對位置會改變。舉例來說，春分的時候，太陽在天球的位置被定義為春分點，而如果不考慮春分點的偏移，春分點大致在雙魚座之中。這意味著，春分當天，太陽看起來就在雙魚座之中，彷彿雙魚座的成員一般。在春分過後，太陽就逐漸移出雙魚座，逐漸地與雙魚座漸行漸遠。同樣的，夏至點的定義，也是由夏至當天太陽在天球的位置決定，夏至點與春分點分屬不同星座。</w:t>
      </w:r>
      <w:r w:rsidRPr="00DF22F2">
        <w:br/>
      </w:r>
      <w:r w:rsidRPr="00DF22F2">
        <w:rPr>
          <w:rFonts w:hint="eastAsia"/>
        </w:rPr>
        <w:t>附圖以甲、乙、丙三條線表示太陽在春分、夏至、秋分與冬至在天球上的軌跡。請利用此圖回答問題</w:t>
      </w:r>
      <w:r w:rsidR="00806441">
        <w:rPr>
          <w:rFonts w:hint="eastAsia"/>
        </w:rPr>
        <w:t>9</w:t>
      </w:r>
      <w:r w:rsidR="00806441">
        <w:rPr>
          <w:rFonts w:hint="eastAsia"/>
        </w:rPr>
        <w:t>～</w:t>
      </w:r>
      <w:r w:rsidR="00806441">
        <w:rPr>
          <w:rFonts w:hint="eastAsia"/>
        </w:rPr>
        <w:t>10</w:t>
      </w:r>
      <w:r w:rsidRPr="00DF22F2">
        <w:rPr>
          <w:rFonts w:hint="eastAsia"/>
        </w:rPr>
        <w:t>：</w:t>
      </w:r>
    </w:p>
    <w:p w:rsidR="002C67B3" w:rsidRDefault="008F2BB2" w:rsidP="008F2BB2">
      <w:pPr>
        <w:pStyle w:val="af"/>
      </w:pPr>
      <w:r w:rsidRPr="00DF22F2">
        <w:rPr>
          <w:rFonts w:hint="eastAsia"/>
        </w:rPr>
        <w:t>9.</w:t>
      </w:r>
      <w:r w:rsidRPr="00DF22F2">
        <w:tab/>
      </w:r>
      <w:r w:rsidRPr="00DF22F2">
        <w:rPr>
          <w:rFonts w:hint="eastAsia"/>
        </w:rPr>
        <w:t>如果位在北緯</w:t>
      </w:r>
      <w:r w:rsidRPr="00DF22F2">
        <w:rPr>
          <w:rFonts w:hint="eastAsia"/>
        </w:rPr>
        <w:t>25</w:t>
      </w:r>
      <w:r w:rsidRPr="00DF22F2">
        <w:rPr>
          <w:rFonts w:hint="eastAsia"/>
        </w:rPr>
        <w:t>°的地方，春分當日雙魚座約何時升起？</w:t>
      </w:r>
      <w:r w:rsidRPr="00DF22F2">
        <w:rPr>
          <w:rFonts w:hint="eastAsia"/>
        </w:rPr>
        <w:t xml:space="preserve"> 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>上午</w:t>
      </w:r>
      <w:r w:rsidRPr="00DF22F2">
        <w:rPr>
          <w:rFonts w:hint="eastAsia"/>
        </w:rPr>
        <w:t>5</w:t>
      </w:r>
      <w:r w:rsidRPr="00DF22F2">
        <w:rPr>
          <w:rFonts w:hint="eastAsia"/>
        </w:rPr>
        <w:t xml:space="preserve">點　</w:t>
      </w:r>
      <w:r w:rsidRPr="00DF22F2">
        <w:rPr>
          <w:rFonts w:hint="eastAsia"/>
        </w:rPr>
        <w:t>(B)</w:t>
      </w:r>
      <w:r w:rsidRPr="00DF22F2">
        <w:rPr>
          <w:rFonts w:hint="eastAsia"/>
        </w:rPr>
        <w:t>上午</w:t>
      </w:r>
      <w:r w:rsidRPr="00DF22F2">
        <w:rPr>
          <w:rFonts w:hint="eastAsia"/>
        </w:rPr>
        <w:t>5</w:t>
      </w:r>
      <w:r w:rsidRPr="00DF22F2">
        <w:rPr>
          <w:rFonts w:hint="eastAsia"/>
        </w:rPr>
        <w:t xml:space="preserve">點半　</w:t>
      </w:r>
      <w:r w:rsidRPr="00DF22F2">
        <w:rPr>
          <w:rFonts w:hint="eastAsia"/>
        </w:rPr>
        <w:t>(C</w:t>
      </w:r>
      <w:r w:rsidRPr="00DF22F2">
        <w:t>)</w:t>
      </w:r>
      <w:r w:rsidRPr="00DF22F2">
        <w:rPr>
          <w:rFonts w:hint="eastAsia"/>
        </w:rPr>
        <w:t>上午</w:t>
      </w:r>
      <w:r w:rsidRPr="00DF22F2">
        <w:rPr>
          <w:rFonts w:hint="eastAsia"/>
        </w:rPr>
        <w:t>6</w:t>
      </w:r>
      <w:r w:rsidRPr="00DF22F2">
        <w:rPr>
          <w:rFonts w:hint="eastAsia"/>
        </w:rPr>
        <w:t xml:space="preserve">點　</w:t>
      </w:r>
      <w:r w:rsidRPr="00DF22F2">
        <w:rPr>
          <w:rFonts w:hint="eastAsia"/>
        </w:rPr>
        <w:t>(D</w:t>
      </w:r>
      <w:r w:rsidRPr="00DF22F2">
        <w:t>)</w:t>
      </w:r>
      <w:r w:rsidRPr="00DF22F2">
        <w:rPr>
          <w:rFonts w:hint="eastAsia"/>
        </w:rPr>
        <w:t>上午</w:t>
      </w:r>
      <w:r w:rsidRPr="00DF22F2">
        <w:rPr>
          <w:rFonts w:hint="eastAsia"/>
        </w:rPr>
        <w:t>6</w:t>
      </w:r>
      <w:r w:rsidRPr="00DF22F2">
        <w:rPr>
          <w:rFonts w:hint="eastAsia"/>
        </w:rPr>
        <w:t xml:space="preserve">點半　</w:t>
      </w:r>
      <w:r w:rsidRPr="00DF22F2">
        <w:rPr>
          <w:rFonts w:hint="eastAsia"/>
        </w:rPr>
        <w:t>(E</w:t>
      </w:r>
      <w:r w:rsidRPr="00DF22F2">
        <w:t>)</w:t>
      </w:r>
      <w:r w:rsidRPr="00DF22F2">
        <w:rPr>
          <w:rFonts w:hint="eastAsia"/>
        </w:rPr>
        <w:t>上午</w:t>
      </w:r>
      <w:r w:rsidRPr="00DF22F2">
        <w:rPr>
          <w:rFonts w:hint="eastAsia"/>
        </w:rPr>
        <w:t>7</w:t>
      </w:r>
      <w:r w:rsidRPr="00DF22F2">
        <w:rPr>
          <w:rFonts w:hint="eastAsia"/>
        </w:rPr>
        <w:t>點。</w:t>
      </w:r>
    </w:p>
    <w:p w:rsidR="002C67B3" w:rsidRDefault="008F2BB2" w:rsidP="008F2BB2">
      <w:pPr>
        <w:pStyle w:val="af"/>
      </w:pPr>
      <w:r w:rsidRPr="00DF22F2">
        <w:rPr>
          <w:rFonts w:hint="eastAsia"/>
        </w:rPr>
        <w:t>10.</w:t>
      </w:r>
      <w:r w:rsidR="002C67B3">
        <w:rPr>
          <w:rFonts w:hint="eastAsia"/>
        </w:rPr>
        <w:tab/>
      </w:r>
      <w:r w:rsidRPr="00DF22F2">
        <w:rPr>
          <w:rFonts w:hint="eastAsia"/>
        </w:rPr>
        <w:t>北緯</w:t>
      </w:r>
      <w:r w:rsidRPr="00DF22F2">
        <w:rPr>
          <w:rFonts w:hint="eastAsia"/>
        </w:rPr>
        <w:t>25</w:t>
      </w:r>
      <w:r w:rsidRPr="00DF22F2">
        <w:rPr>
          <w:rFonts w:hint="eastAsia"/>
        </w:rPr>
        <w:t>°夏至，雙魚座及太陽在正午時的仰角分別為幾度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  <w:r w:rsidRPr="00DF22F2">
        <w:br/>
      </w:r>
      <w:r w:rsidRPr="00DF22F2">
        <w:rPr>
          <w:rFonts w:hint="eastAsia"/>
        </w:rPr>
        <w:t>(A)0</w:t>
      </w:r>
      <w:r w:rsidRPr="00DF22F2">
        <w:rPr>
          <w:rFonts w:hint="eastAsia"/>
        </w:rPr>
        <w:t xml:space="preserve">　</w:t>
      </w:r>
      <w:r w:rsidRPr="00DF22F2">
        <w:rPr>
          <w:rFonts w:hint="eastAsia"/>
        </w:rPr>
        <w:t>(B</w:t>
      </w:r>
      <w:r w:rsidRPr="00DF22F2">
        <w:t>)</w:t>
      </w:r>
      <w:r w:rsidRPr="00DF22F2">
        <w:rPr>
          <w:rFonts w:hint="eastAsia"/>
        </w:rPr>
        <w:t>23.5</w:t>
      </w:r>
      <w:r w:rsidRPr="00DF22F2">
        <w:rPr>
          <w:rFonts w:hint="eastAsia"/>
        </w:rPr>
        <w:t xml:space="preserve">　</w:t>
      </w:r>
      <w:r w:rsidRPr="00DF22F2">
        <w:rPr>
          <w:rFonts w:hint="eastAsia"/>
        </w:rPr>
        <w:t>(C</w:t>
      </w:r>
      <w:r w:rsidRPr="00DF22F2">
        <w:t>)</w:t>
      </w:r>
      <w:r w:rsidRPr="00DF22F2">
        <w:rPr>
          <w:rFonts w:hint="eastAsia"/>
        </w:rPr>
        <w:t>66.5</w:t>
      </w:r>
      <w:r w:rsidRPr="00DF22F2">
        <w:rPr>
          <w:rFonts w:hint="eastAsia"/>
        </w:rPr>
        <w:t xml:space="preserve">　</w:t>
      </w:r>
      <w:r w:rsidRPr="00DF22F2">
        <w:rPr>
          <w:rFonts w:hint="eastAsia"/>
        </w:rPr>
        <w:t>(D</w:t>
      </w:r>
      <w:r w:rsidRPr="00DF22F2">
        <w:t>)</w:t>
      </w:r>
      <w:r w:rsidRPr="00DF22F2">
        <w:rPr>
          <w:rFonts w:hint="eastAsia"/>
        </w:rPr>
        <w:t>88.5</w:t>
      </w:r>
      <w:r w:rsidRPr="00DF22F2">
        <w:rPr>
          <w:rFonts w:hint="eastAsia"/>
        </w:rPr>
        <w:t xml:space="preserve">　</w:t>
      </w:r>
      <w:r w:rsidRPr="00DF22F2">
        <w:rPr>
          <w:rFonts w:hint="eastAsia"/>
        </w:rPr>
        <w:t>(E</w:t>
      </w:r>
      <w:r w:rsidRPr="00DF22F2">
        <w:t>)</w:t>
      </w:r>
      <w:r w:rsidRPr="00DF22F2">
        <w:rPr>
          <w:rFonts w:hint="eastAsia"/>
        </w:rPr>
        <w:t>90</w:t>
      </w:r>
      <w:r w:rsidRPr="00DF22F2">
        <w:rPr>
          <w:rFonts w:hint="eastAsia"/>
        </w:rPr>
        <w:t>。</w:t>
      </w:r>
    </w:p>
    <w:p w:rsidR="00806441" w:rsidRDefault="00806441">
      <w:pPr>
        <w:widowControl/>
        <w:jc w:val="left"/>
      </w:pPr>
      <w:r>
        <w:br w:type="page"/>
      </w:r>
    </w:p>
    <w:p w:rsidR="008F2BB2" w:rsidRPr="00DF22F2" w:rsidRDefault="008F2BB2" w:rsidP="008F2BB2">
      <w:pPr>
        <w:pStyle w:val="af"/>
      </w:pPr>
      <w:r w:rsidRPr="00DF22F2">
        <w:rPr>
          <w:rFonts w:hint="eastAsia"/>
        </w:rPr>
        <w:t>11.</w:t>
      </w:r>
      <w:r w:rsidR="00A6687D">
        <w:rPr>
          <w:rFonts w:hint="eastAsia"/>
        </w:rPr>
        <w:tab/>
      </w:r>
      <w:r w:rsidRPr="00DF22F2">
        <w:rPr>
          <w:rFonts w:hint="eastAsia"/>
        </w:rPr>
        <w:t>假設乾絕熱遞減率</w:t>
      </w:r>
      <w:r w:rsidRPr="00DF22F2">
        <w:rPr>
          <w:rFonts w:hint="eastAsia"/>
        </w:rPr>
        <w:t>10</w:t>
      </w:r>
      <w:r w:rsidRPr="00DF22F2">
        <w:rPr>
          <w:rFonts w:hint="eastAsia"/>
        </w:rPr>
        <w:t>℃</w:t>
      </w:r>
      <w:r w:rsidRPr="00DF22F2">
        <w:rPr>
          <w:rFonts w:hint="eastAsia"/>
        </w:rPr>
        <w:t>/km</w:t>
      </w:r>
      <w:r w:rsidRPr="00DF22F2">
        <w:rPr>
          <w:rFonts w:hint="eastAsia"/>
        </w:rPr>
        <w:t>、溼絕熱遞減率</w:t>
      </w:r>
      <w:r w:rsidRPr="00DF22F2">
        <w:rPr>
          <w:rFonts w:hint="eastAsia"/>
        </w:rPr>
        <w:t>6</w:t>
      </w:r>
      <w:r w:rsidRPr="00DF22F2">
        <w:rPr>
          <w:rFonts w:hint="eastAsia"/>
        </w:rPr>
        <w:t>℃</w:t>
      </w:r>
      <w:r w:rsidRPr="00DF22F2">
        <w:rPr>
          <w:rFonts w:hint="eastAsia"/>
        </w:rPr>
        <w:t>/km</w:t>
      </w:r>
      <w:r w:rsidRPr="00DF22F2">
        <w:rPr>
          <w:rFonts w:hint="eastAsia"/>
        </w:rPr>
        <w:t>。有座哈哈山高度</w:t>
      </w:r>
      <w:r w:rsidRPr="00DF22F2">
        <w:rPr>
          <w:rFonts w:hint="eastAsia"/>
        </w:rPr>
        <w:t>3000</w:t>
      </w:r>
      <w:r w:rsidRPr="00DF22F2">
        <w:rPr>
          <w:rFonts w:hint="eastAsia"/>
        </w:rPr>
        <w:t>公尺，今日空氣塊在地面</w:t>
      </w:r>
      <w:r w:rsidRPr="00DF22F2">
        <w:rPr>
          <w:rFonts w:hint="eastAsia"/>
        </w:rPr>
        <w:t>30</w:t>
      </w:r>
      <w:r w:rsidRPr="00DF22F2">
        <w:rPr>
          <w:rFonts w:hint="eastAsia"/>
        </w:rPr>
        <w:t>℃，沿山脈爬升至</w:t>
      </w:r>
      <w:r w:rsidRPr="00DF22F2">
        <w:rPr>
          <w:rFonts w:hint="eastAsia"/>
        </w:rPr>
        <w:t>2000</w:t>
      </w:r>
      <w:r w:rsidRPr="00DF22F2">
        <w:rPr>
          <w:rFonts w:hint="eastAsia"/>
        </w:rPr>
        <w:t>公尺時開始成雲，且雲一路發展到山頂。關於空氣塊在迎風面的氣溫，以及環境的氣溫，下列何圖較為正確？</w:t>
      </w:r>
    </w:p>
    <w:p w:rsidR="008F2BB2" w:rsidRDefault="00A6687D" w:rsidP="00A6687D">
      <w:pPr>
        <w:pStyle w:val="Afd"/>
        <w:spacing w:beforeLines="30" w:before="117" w:afterLines="30" w:after="117"/>
        <w:textAlignment w:val="top"/>
      </w:pPr>
      <w:r w:rsidRPr="002D5728">
        <w:t>(A)</w:t>
      </w:r>
      <w:r>
        <w:rPr>
          <w:rFonts w:hint="eastAsia"/>
          <w:noProof/>
        </w:rPr>
        <w:drawing>
          <wp:inline distT="0" distB="0" distL="0" distR="0" wp14:anchorId="6CD91FC1" wp14:editId="60A42439">
            <wp:extent cx="1533525" cy="1228725"/>
            <wp:effectExtent l="0" t="0" r="9525" b="9525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(A).ep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 w:rsidRPr="002D5728">
        <w:t>(B)</w:t>
      </w:r>
      <w:r>
        <w:rPr>
          <w:rFonts w:hint="eastAsia"/>
          <w:noProof/>
        </w:rPr>
        <w:drawing>
          <wp:inline distT="0" distB="0" distL="0" distR="0" wp14:anchorId="140E9B51" wp14:editId="0F692887">
            <wp:extent cx="1533525" cy="1228725"/>
            <wp:effectExtent l="0" t="0" r="9525" b="9525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(B)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 w:rsidRPr="002D5728">
        <w:t>(C)</w:t>
      </w:r>
      <w:r>
        <w:rPr>
          <w:noProof/>
        </w:rPr>
        <w:drawing>
          <wp:inline distT="0" distB="0" distL="0" distR="0" wp14:anchorId="50447C10" wp14:editId="6E58546A">
            <wp:extent cx="1533525" cy="1228725"/>
            <wp:effectExtent l="0" t="0" r="9525" b="9525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(C)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87D" w:rsidRPr="00DF22F2" w:rsidRDefault="00A6687D" w:rsidP="00A6687D">
      <w:pPr>
        <w:pStyle w:val="Afd"/>
        <w:spacing w:beforeLines="30" w:before="117" w:afterLines="30" w:after="117"/>
        <w:textAlignment w:val="top"/>
      </w:pPr>
      <w:r w:rsidRPr="002D5728">
        <w:t>(D)</w:t>
      </w:r>
      <w:r>
        <w:rPr>
          <w:noProof/>
        </w:rPr>
        <w:drawing>
          <wp:inline distT="0" distB="0" distL="0" distR="0" wp14:anchorId="4DAB6835" wp14:editId="43C9A347">
            <wp:extent cx="1533525" cy="1228725"/>
            <wp:effectExtent l="0" t="0" r="9525" b="9525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(D)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(E)</w:t>
      </w:r>
      <w:r>
        <w:rPr>
          <w:noProof/>
        </w:rPr>
        <w:drawing>
          <wp:inline distT="0" distB="0" distL="0" distR="0" wp14:anchorId="2989B575" wp14:editId="23031B1A">
            <wp:extent cx="1533525" cy="1228725"/>
            <wp:effectExtent l="0" t="0" r="9525" b="9525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1(E).eps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87D" w:rsidRDefault="008F2BB2" w:rsidP="008F2BB2">
      <w:pPr>
        <w:pStyle w:val="af"/>
      </w:pPr>
      <w:r w:rsidRPr="00DF22F2">
        <w:rPr>
          <w:rFonts w:hint="eastAsia"/>
        </w:rPr>
        <w:t>12.</w:t>
      </w:r>
      <w:r w:rsidR="00A6687D">
        <w:rPr>
          <w:rFonts w:hint="eastAsia"/>
        </w:rPr>
        <w:tab/>
      </w:r>
      <w:r w:rsidRPr="00DF22F2">
        <w:rPr>
          <w:rFonts w:hint="eastAsia"/>
        </w:rPr>
        <w:t>2019</w:t>
      </w:r>
      <w:r w:rsidRPr="00DF22F2">
        <w:rPr>
          <w:rFonts w:hint="eastAsia"/>
        </w:rPr>
        <w:t>年，人類首次利用地面大型望遠鏡組成陣列完成觀測黑洞的壯舉，科學家們選用下列何段電磁波來觀測黑洞？</w:t>
      </w:r>
    </w:p>
    <w:p w:rsidR="00A6687D" w:rsidRDefault="00A6687D" w:rsidP="00A6687D">
      <w:pPr>
        <w:pStyle w:val="Afd"/>
        <w:jc w:val="center"/>
      </w:pPr>
      <w:r>
        <w:rPr>
          <w:rFonts w:hint="eastAsia"/>
          <w:noProof/>
        </w:rPr>
        <w:drawing>
          <wp:inline distT="0" distB="0" distL="0" distR="0" wp14:anchorId="493386DE" wp14:editId="58C9C4FE">
            <wp:extent cx="4257675" cy="1095375"/>
            <wp:effectExtent l="0" t="0" r="9525" b="9525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2.eps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BB2" w:rsidRPr="00DF22F2" w:rsidRDefault="008F2BB2" w:rsidP="00A6687D">
      <w:pPr>
        <w:pStyle w:val="Afd"/>
      </w:pPr>
      <w:r w:rsidRPr="00DF22F2">
        <w:rPr>
          <w:rFonts w:hint="eastAsia"/>
        </w:rPr>
        <w:t>(A)</w:t>
      </w:r>
      <w:r w:rsidRPr="00DF22F2">
        <w:rPr>
          <w:rFonts w:hint="eastAsia"/>
        </w:rPr>
        <w:t xml:space="preserve">甲　</w:t>
      </w:r>
      <w:r w:rsidRPr="00DF22F2">
        <w:rPr>
          <w:rFonts w:hint="eastAsia"/>
        </w:rPr>
        <w:t>(B)</w:t>
      </w:r>
      <w:r w:rsidRPr="00DF22F2">
        <w:rPr>
          <w:rFonts w:hint="eastAsia"/>
        </w:rPr>
        <w:t xml:space="preserve">乙　</w:t>
      </w:r>
      <w:r w:rsidRPr="00DF22F2">
        <w:rPr>
          <w:rFonts w:hint="eastAsia"/>
        </w:rPr>
        <w:t>(C)</w:t>
      </w:r>
      <w:r w:rsidRPr="00DF22F2">
        <w:rPr>
          <w:rFonts w:hint="eastAsia"/>
        </w:rPr>
        <w:t xml:space="preserve">丙　</w:t>
      </w:r>
      <w:r w:rsidRPr="00DF22F2">
        <w:rPr>
          <w:rFonts w:hint="eastAsia"/>
        </w:rPr>
        <w:t>(D)</w:t>
      </w:r>
      <w:r w:rsidRPr="00DF22F2">
        <w:rPr>
          <w:rFonts w:hint="eastAsia"/>
        </w:rPr>
        <w:t xml:space="preserve">丁　</w:t>
      </w:r>
      <w:r w:rsidRPr="00DF22F2">
        <w:rPr>
          <w:rFonts w:hint="eastAsia"/>
        </w:rPr>
        <w:t>(E)</w:t>
      </w:r>
      <w:r w:rsidRPr="00DF22F2">
        <w:rPr>
          <w:rFonts w:hint="eastAsia"/>
        </w:rPr>
        <w:t>戊</w:t>
      </w:r>
      <w:r w:rsidRPr="00DF22F2">
        <w:rPr>
          <w:rFonts w:hint="eastAsia"/>
          <w:spacing w:val="-2"/>
        </w:rPr>
        <w:t>。</w:t>
      </w:r>
    </w:p>
    <w:p w:rsidR="00A6687D" w:rsidRDefault="008F2BB2" w:rsidP="008F2BB2">
      <w:pPr>
        <w:pStyle w:val="af"/>
      </w:pPr>
      <w:r w:rsidRPr="00DF22F2">
        <w:rPr>
          <w:rFonts w:hint="eastAsia"/>
        </w:rPr>
        <w:t>1</w:t>
      </w:r>
      <w:r w:rsidRPr="00DF22F2">
        <w:t>3</w:t>
      </w:r>
      <w:r w:rsidRPr="00DF22F2">
        <w:rPr>
          <w:rFonts w:hint="eastAsia"/>
        </w:rPr>
        <w:t>.</w:t>
      </w:r>
      <w:r w:rsidR="00A6687D">
        <w:rPr>
          <w:rFonts w:hint="eastAsia"/>
        </w:rPr>
        <w:tab/>
      </w:r>
      <w:r w:rsidR="00C7656F">
        <w:rPr>
          <w:rFonts w:hint="eastAsia"/>
          <w:noProof/>
        </w:rPr>
        <w:drawing>
          <wp:anchor distT="0" distB="0" distL="114300" distR="114300" simplePos="0" relativeHeight="251730944" behindDoc="0" locked="0" layoutInCell="1" allowOverlap="1">
            <wp:simplePos x="950595" y="1536065"/>
            <wp:positionH relativeFrom="column">
              <wp:align>right</wp:align>
            </wp:positionH>
            <wp:positionV relativeFrom="paragraph">
              <wp:posOffset>68580</wp:posOffset>
            </wp:positionV>
            <wp:extent cx="1609200" cy="1551600"/>
            <wp:effectExtent l="0" t="0" r="0" b="0"/>
            <wp:wrapSquare wrapText="bothSides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3.eps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200" cy="155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如附圖，黑潮流經臺灣東部，如臺灣北部陸棚區海域中虛線所圍區域可能發生下列哪些現象？（應選</w:t>
      </w:r>
      <w:r w:rsidRPr="00DF22F2">
        <w:rPr>
          <w:rFonts w:hint="eastAsia"/>
        </w:rPr>
        <w:t>3</w:t>
      </w:r>
      <w:r w:rsidRPr="00DF22F2">
        <w:rPr>
          <w:rFonts w:hint="eastAsia"/>
        </w:rPr>
        <w:t>項）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A)</w:t>
      </w:r>
      <w:r w:rsidR="00A6687D">
        <w:rPr>
          <w:rFonts w:hint="eastAsia"/>
        </w:rPr>
        <w:tab/>
      </w:r>
      <w:r w:rsidRPr="00DF22F2">
        <w:rPr>
          <w:rFonts w:hint="eastAsia"/>
        </w:rPr>
        <w:t>表面海水溫度高於周圍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B)</w:t>
      </w:r>
      <w:r w:rsidR="00A6687D">
        <w:rPr>
          <w:rFonts w:hint="eastAsia"/>
        </w:rPr>
        <w:tab/>
      </w:r>
      <w:r w:rsidRPr="00DF22F2">
        <w:rPr>
          <w:rFonts w:hint="eastAsia"/>
        </w:rPr>
        <w:t>表面海水溫度低於周圍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C)</w:t>
      </w:r>
      <w:r w:rsidR="00A6687D">
        <w:rPr>
          <w:rFonts w:hint="eastAsia"/>
        </w:rPr>
        <w:tab/>
      </w:r>
      <w:r w:rsidRPr="00DF22F2">
        <w:rPr>
          <w:rFonts w:hint="eastAsia"/>
        </w:rPr>
        <w:t>表層海水溶氧量降低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D)</w:t>
      </w:r>
      <w:r w:rsidR="00A6687D">
        <w:rPr>
          <w:rFonts w:hint="eastAsia"/>
        </w:rPr>
        <w:tab/>
      </w:r>
      <w:r w:rsidRPr="00DF22F2">
        <w:rPr>
          <w:rFonts w:hint="eastAsia"/>
        </w:rPr>
        <w:t>魚群聚集形成良好漁場</w:t>
      </w:r>
    </w:p>
    <w:p w:rsidR="00A6687D" w:rsidRDefault="008F2BB2" w:rsidP="004431B7">
      <w:pPr>
        <w:pStyle w:val="Afd"/>
      </w:pPr>
      <w:r w:rsidRPr="00DF22F2">
        <w:rPr>
          <w:rFonts w:hint="eastAsia"/>
        </w:rPr>
        <w:t>(E)</w:t>
      </w:r>
      <w:r w:rsidR="00A6687D">
        <w:rPr>
          <w:rFonts w:hint="eastAsia"/>
        </w:rPr>
        <w:tab/>
      </w:r>
      <w:r w:rsidRPr="00DF22F2">
        <w:rPr>
          <w:rFonts w:hint="eastAsia"/>
        </w:rPr>
        <w:t>海水蒸發量增大</w:t>
      </w:r>
      <w:r w:rsidRPr="00DF22F2">
        <w:rPr>
          <w:rFonts w:hint="eastAsia"/>
          <w:spacing w:val="-2"/>
        </w:rPr>
        <w:t>。</w:t>
      </w:r>
    </w:p>
    <w:p w:rsidR="004431B7" w:rsidRDefault="004431B7">
      <w:pPr>
        <w:widowControl/>
        <w:jc w:val="left"/>
        <w:rPr>
          <w:noProof/>
        </w:rPr>
      </w:pPr>
      <w:r>
        <w:rPr>
          <w:noProof/>
        </w:rPr>
        <w:br w:type="page"/>
      </w:r>
    </w:p>
    <w:p w:rsidR="00A6687D" w:rsidRDefault="008F2BB2" w:rsidP="008F2BB2">
      <w:pPr>
        <w:pStyle w:val="af"/>
      </w:pPr>
      <w:r w:rsidRPr="00DF22F2">
        <w:rPr>
          <w:rFonts w:hint="eastAsia"/>
          <w:noProof/>
        </w:rPr>
        <w:t>14</w:t>
      </w:r>
      <w:r w:rsidRPr="00DF22F2">
        <w:rPr>
          <w:rFonts w:hint="eastAsia"/>
        </w:rPr>
        <w:t>.</w:t>
      </w:r>
      <w:r w:rsidRPr="00DF22F2">
        <w:tab/>
      </w:r>
      <w:r w:rsidRPr="00DF22F2">
        <w:rPr>
          <w:rFonts w:hint="eastAsia"/>
        </w:rPr>
        <w:t>附圖</w:t>
      </w:r>
      <w:r w:rsidR="00A6687D">
        <w:rPr>
          <w:rFonts w:hint="eastAsia"/>
          <w:noProof/>
        </w:rPr>
        <w:drawing>
          <wp:anchor distT="0" distB="0" distL="114300" distR="114300" simplePos="0" relativeHeight="251723776" behindDoc="0" locked="0" layoutInCell="1" allowOverlap="1" wp14:anchorId="57178DC4" wp14:editId="3DA66AD9">
            <wp:simplePos x="1255395" y="7021195"/>
            <wp:positionH relativeFrom="column">
              <wp:align>right</wp:align>
            </wp:positionH>
            <wp:positionV relativeFrom="paragraph">
              <wp:posOffset>60960</wp:posOffset>
            </wp:positionV>
            <wp:extent cx="3315600" cy="2563200"/>
            <wp:effectExtent l="0" t="0" r="0" b="8890"/>
            <wp:wrapSquare wrapText="bothSides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4.eps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5600" cy="256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為臺灣某次災害性地震發生時，中央</w:t>
      </w:r>
      <w:r>
        <w:rPr>
          <w:rFonts w:hint="eastAsia"/>
        </w:rPr>
        <w:t>氣象署</w:t>
      </w:r>
      <w:r w:rsidRPr="00DF22F2">
        <w:rPr>
          <w:rFonts w:hint="eastAsia"/>
        </w:rPr>
        <w:t>在臺灣本島三個不同地點（甲、乙、丙）接收到的地震波紀錄。假設</w:t>
      </w:r>
      <w:r w:rsidRPr="00DF22F2">
        <w:rPr>
          <w:rFonts w:hint="eastAsia"/>
        </w:rPr>
        <w:t>P</w:t>
      </w:r>
      <w:r w:rsidRPr="00DF22F2">
        <w:rPr>
          <w:rFonts w:hint="eastAsia"/>
        </w:rPr>
        <w:t>波波速</w:t>
      </w:r>
      <w:r w:rsidRPr="00DF22F2">
        <w:rPr>
          <w:rFonts w:hint="eastAsia"/>
        </w:rPr>
        <w:t>5</w:t>
      </w:r>
      <w:r w:rsidRPr="00DF22F2">
        <w:rPr>
          <w:rFonts w:hint="eastAsia"/>
        </w:rPr>
        <w:t>公里</w:t>
      </w:r>
      <w:r w:rsidRPr="00DF22F2">
        <w:rPr>
          <w:rFonts w:hint="eastAsia"/>
        </w:rPr>
        <w:t>/</w:t>
      </w:r>
      <w:r w:rsidRPr="00DF22F2">
        <w:rPr>
          <w:rFonts w:hint="eastAsia"/>
        </w:rPr>
        <w:t>秒，</w:t>
      </w:r>
      <w:r w:rsidRPr="00DF22F2">
        <w:rPr>
          <w:rFonts w:hint="eastAsia"/>
        </w:rPr>
        <w:t>S</w:t>
      </w:r>
      <w:r w:rsidRPr="00DF22F2">
        <w:rPr>
          <w:rFonts w:hint="eastAsia"/>
        </w:rPr>
        <w:t>波波速</w:t>
      </w:r>
      <w:r w:rsidRPr="00DF22F2">
        <w:rPr>
          <w:rFonts w:hint="eastAsia"/>
        </w:rPr>
        <w:t>3</w:t>
      </w:r>
      <w:r w:rsidRPr="00DF22F2">
        <w:rPr>
          <w:rFonts w:hint="eastAsia"/>
        </w:rPr>
        <w:t>公里</w:t>
      </w:r>
      <w:r w:rsidRPr="00DF22F2">
        <w:rPr>
          <w:rFonts w:hint="eastAsia"/>
        </w:rPr>
        <w:t>/</w:t>
      </w:r>
      <w:r w:rsidRPr="00DF22F2">
        <w:rPr>
          <w:rFonts w:hint="eastAsia"/>
        </w:rPr>
        <w:t>秒，根據這三筆地震波資料，下列關於這次地震的相關描述哪些正確？（備註：圖中時間</w:t>
      </w:r>
      <w:r w:rsidRPr="00DF22F2">
        <w:rPr>
          <w:rFonts w:hint="eastAsia"/>
        </w:rPr>
        <w:t>0</w:t>
      </w:r>
      <w:r w:rsidRPr="00DF22F2">
        <w:rPr>
          <w:rFonts w:hint="eastAsia"/>
        </w:rPr>
        <w:t>秒處不代表地震發生的時間）</w:t>
      </w:r>
      <w:r w:rsidR="00A6687D">
        <w:br/>
      </w:r>
      <w:r w:rsidRPr="00DF22F2">
        <w:rPr>
          <w:rFonts w:hint="eastAsia"/>
        </w:rPr>
        <w:t>（應選</w:t>
      </w:r>
      <w:r w:rsidRPr="00DF22F2">
        <w:rPr>
          <w:rFonts w:hint="eastAsia"/>
        </w:rPr>
        <w:t>3</w:t>
      </w:r>
      <w:r w:rsidRPr="00DF22F2">
        <w:rPr>
          <w:rFonts w:hint="eastAsia"/>
        </w:rPr>
        <w:t>項）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A)</w:t>
      </w:r>
      <w:r w:rsidR="00A6687D">
        <w:rPr>
          <w:rFonts w:hint="eastAsia"/>
        </w:rPr>
        <w:tab/>
      </w:r>
      <w:r w:rsidRPr="00DF22F2">
        <w:rPr>
          <w:rFonts w:hint="eastAsia"/>
        </w:rPr>
        <w:t>三個測站與震央的距離分別為乙＞甲＞丙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B)</w:t>
      </w:r>
      <w:r w:rsidR="00A6687D">
        <w:rPr>
          <w:rFonts w:hint="eastAsia"/>
        </w:rPr>
        <w:tab/>
      </w:r>
      <w:r w:rsidRPr="00DF22F2">
        <w:rPr>
          <w:rFonts w:hint="eastAsia"/>
        </w:rPr>
        <w:t>三個測站與震央的距離分別為丙＞甲＞乙</w:t>
      </w:r>
    </w:p>
    <w:p w:rsidR="00A6687D" w:rsidRDefault="008F2BB2" w:rsidP="00A6687D">
      <w:pPr>
        <w:pStyle w:val="Afd"/>
      </w:pPr>
      <w:r w:rsidRPr="00DF22F2">
        <w:rPr>
          <w:rFonts w:hint="eastAsia"/>
        </w:rPr>
        <w:t>(C)</w:t>
      </w:r>
      <w:r w:rsidR="00A6687D">
        <w:rPr>
          <w:rFonts w:hint="eastAsia"/>
        </w:rPr>
        <w:tab/>
      </w:r>
      <w:r w:rsidRPr="00DF22F2">
        <w:rPr>
          <w:rFonts w:hint="eastAsia"/>
        </w:rPr>
        <w:t>三個測站中，以甲測站測得的震度最大</w:t>
      </w:r>
    </w:p>
    <w:p w:rsidR="00A6687D" w:rsidRDefault="008F2BB2" w:rsidP="00A6687D">
      <w:pPr>
        <w:pStyle w:val="Afd"/>
      </w:pPr>
      <w:r w:rsidRPr="00DF22F2">
        <w:t>(</w:t>
      </w:r>
      <w:r w:rsidRPr="00DF22F2">
        <w:rPr>
          <w:rFonts w:hint="eastAsia"/>
        </w:rPr>
        <w:t>D</w:t>
      </w:r>
      <w:r w:rsidRPr="00DF22F2">
        <w:t>)</w:t>
      </w:r>
      <w:r w:rsidR="00A6687D">
        <w:rPr>
          <w:rFonts w:hint="eastAsia"/>
        </w:rPr>
        <w:tab/>
      </w:r>
      <w:r w:rsidRPr="00DF22F2">
        <w:rPr>
          <w:rFonts w:hint="eastAsia"/>
        </w:rPr>
        <w:t>地震發生的瞬間，</w:t>
      </w:r>
      <w:r w:rsidRPr="00DF22F2">
        <w:rPr>
          <w:rFonts w:hint="eastAsia"/>
        </w:rPr>
        <w:t>P</w:t>
      </w:r>
      <w:r w:rsidRPr="00DF22F2">
        <w:rPr>
          <w:rFonts w:hint="eastAsia"/>
        </w:rPr>
        <w:t>波與</w:t>
      </w:r>
      <w:r w:rsidRPr="00DF22F2">
        <w:rPr>
          <w:rFonts w:hint="eastAsia"/>
        </w:rPr>
        <w:t>S</w:t>
      </w:r>
      <w:r w:rsidRPr="00DF22F2">
        <w:rPr>
          <w:rFonts w:hint="eastAsia"/>
        </w:rPr>
        <w:t>波同時從震源向外傳遞</w:t>
      </w:r>
    </w:p>
    <w:p w:rsidR="008F2BB2" w:rsidRPr="004431B7" w:rsidRDefault="008F2BB2" w:rsidP="004431B7">
      <w:pPr>
        <w:pStyle w:val="Afd"/>
      </w:pPr>
      <w:r w:rsidRPr="00DF22F2">
        <w:t>(</w:t>
      </w:r>
      <w:r w:rsidRPr="00DF22F2">
        <w:rPr>
          <w:rFonts w:hint="eastAsia"/>
        </w:rPr>
        <w:t>E</w:t>
      </w:r>
      <w:r w:rsidRPr="00DF22F2">
        <w:t>)</w:t>
      </w:r>
      <w:r w:rsidR="00A6687D">
        <w:rPr>
          <w:rFonts w:hint="eastAsia"/>
        </w:rPr>
        <w:tab/>
      </w:r>
      <w:r w:rsidRPr="00DF22F2">
        <w:rPr>
          <w:rFonts w:hint="eastAsia"/>
        </w:rPr>
        <w:t>科學家可利用</w:t>
      </w:r>
      <w:r w:rsidRPr="00DF22F2">
        <w:rPr>
          <w:rFonts w:hint="eastAsia"/>
        </w:rPr>
        <w:t>P</w:t>
      </w:r>
      <w:r w:rsidRPr="00DF22F2">
        <w:rPr>
          <w:rFonts w:hint="eastAsia"/>
        </w:rPr>
        <w:t>波與</w:t>
      </w:r>
      <w:r w:rsidRPr="00DF22F2">
        <w:rPr>
          <w:rFonts w:hint="eastAsia"/>
        </w:rPr>
        <w:t>S</w:t>
      </w:r>
      <w:r w:rsidRPr="00DF22F2">
        <w:rPr>
          <w:rFonts w:hint="eastAsia"/>
        </w:rPr>
        <w:t>波到達甲測站的時間差計算出震央至甲測站的實際距離</w:t>
      </w:r>
      <w:r w:rsidRPr="00DF22F2">
        <w:rPr>
          <w:rFonts w:hint="eastAsia"/>
          <w:spacing w:val="-2"/>
        </w:rPr>
        <w:t>。</w:t>
      </w:r>
    </w:p>
    <w:p w:rsidR="00535AF8" w:rsidRDefault="008F2BB2" w:rsidP="008F2BB2">
      <w:pPr>
        <w:pStyle w:val="af"/>
      </w:pPr>
      <w:r w:rsidRPr="00DF22F2">
        <w:rPr>
          <w:noProof/>
        </w:rPr>
        <w:t>1</w:t>
      </w:r>
      <w:r w:rsidRPr="00DF22F2">
        <w:rPr>
          <w:rFonts w:hint="eastAsia"/>
          <w:noProof/>
        </w:rPr>
        <w:t>5</w:t>
      </w:r>
      <w:r w:rsidRPr="00DF22F2">
        <w:rPr>
          <w:rFonts w:hint="eastAsia"/>
        </w:rPr>
        <w:t>.</w:t>
      </w:r>
      <w:r w:rsidRPr="00DF22F2">
        <w:tab/>
      </w:r>
      <w:r w:rsidRPr="00DF22F2">
        <w:rPr>
          <w:rFonts w:hint="eastAsia"/>
        </w:rPr>
        <w:t>附圖為某四個地區</w:t>
      </w:r>
      <w:r w:rsidR="00535AF8">
        <w:rPr>
          <w:rFonts w:hint="eastAsia"/>
          <w:noProof/>
        </w:rPr>
        <w:drawing>
          <wp:anchor distT="0" distB="0" distL="114300" distR="114300" simplePos="0" relativeHeight="251724800" behindDoc="0" locked="0" layoutInCell="1" allowOverlap="1" wp14:anchorId="345DEE16" wp14:editId="12838103">
            <wp:simplePos x="2169795" y="7021195"/>
            <wp:positionH relativeFrom="column">
              <wp:align>right</wp:align>
            </wp:positionH>
            <wp:positionV relativeFrom="paragraph">
              <wp:posOffset>60960</wp:posOffset>
            </wp:positionV>
            <wp:extent cx="2678400" cy="2066400"/>
            <wp:effectExtent l="0" t="0" r="8255" b="0"/>
            <wp:wrapSquare wrapText="bothSides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5.eps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8400" cy="206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22F2">
        <w:rPr>
          <w:rFonts w:hint="eastAsia"/>
        </w:rPr>
        <w:t>的潮位—時間變化圖，圖形中的日期標示皆為國曆。請依此判斷，相同的地質條件下，哪一個地方的海岸侵蝕最嚴重？</w:t>
      </w:r>
      <w:r w:rsidRPr="00DF22F2">
        <w:t xml:space="preserve"> </w:t>
      </w:r>
      <w:r w:rsidRPr="00DF22F2">
        <w:br/>
      </w:r>
      <w:r w:rsidRPr="00DF22F2">
        <w:rPr>
          <w:rFonts w:hint="eastAsia"/>
        </w:rPr>
        <w:t>(A)</w:t>
      </w:r>
      <w:r w:rsidRPr="00DF22F2">
        <w:rPr>
          <w:rFonts w:hint="eastAsia"/>
        </w:rPr>
        <w:t>甲</w:t>
      </w:r>
      <w:r w:rsidRPr="00DF22F2">
        <w:rPr>
          <w:rFonts w:hint="eastAsia"/>
        </w:rPr>
        <w:t xml:space="preserve">  (B)</w:t>
      </w:r>
      <w:r w:rsidRPr="00DF22F2">
        <w:rPr>
          <w:rFonts w:hint="eastAsia"/>
        </w:rPr>
        <w:t>乙</w:t>
      </w:r>
      <w:r w:rsidRPr="00DF22F2">
        <w:rPr>
          <w:rFonts w:hint="eastAsia"/>
        </w:rPr>
        <w:t xml:space="preserve">  (C)</w:t>
      </w:r>
      <w:r w:rsidRPr="00DF22F2">
        <w:rPr>
          <w:rFonts w:hint="eastAsia"/>
        </w:rPr>
        <w:t>丙</w:t>
      </w:r>
      <w:r w:rsidRPr="00DF22F2">
        <w:rPr>
          <w:rFonts w:hint="eastAsia"/>
        </w:rPr>
        <w:t xml:space="preserve">  (D)</w:t>
      </w:r>
      <w:r w:rsidRPr="00DF22F2">
        <w:rPr>
          <w:rFonts w:hint="eastAsia"/>
        </w:rPr>
        <w:t>丁</w:t>
      </w:r>
      <w:r w:rsidR="00535AF8">
        <w:br/>
      </w:r>
      <w:r w:rsidRPr="00DF22F2">
        <w:rPr>
          <w:rFonts w:hint="eastAsia"/>
        </w:rPr>
        <w:t>(E)</w:t>
      </w:r>
      <w:r w:rsidRPr="00DF22F2">
        <w:rPr>
          <w:rFonts w:hint="eastAsia"/>
        </w:rPr>
        <w:t>無法由圖表判斷。</w:t>
      </w:r>
    </w:p>
    <w:p w:rsidR="004431B7" w:rsidRDefault="004431B7" w:rsidP="004431B7">
      <w:pPr>
        <w:pStyle w:val="a3"/>
        <w:ind w:left="1566" w:hanging="1205"/>
      </w:pPr>
    </w:p>
    <w:p w:rsidR="004431B7" w:rsidRDefault="004431B7" w:rsidP="004431B7">
      <w:pPr>
        <w:pStyle w:val="a3"/>
        <w:ind w:left="1566" w:hanging="1205"/>
      </w:pPr>
    </w:p>
    <w:p w:rsidR="004431B7" w:rsidRDefault="004431B7" w:rsidP="004431B7">
      <w:pPr>
        <w:pStyle w:val="a3"/>
        <w:ind w:left="1566" w:hanging="1205"/>
      </w:pPr>
    </w:p>
    <w:p w:rsidR="004431B7" w:rsidRPr="00DF22F2" w:rsidRDefault="004431B7" w:rsidP="004431B7">
      <w:pPr>
        <w:pStyle w:val="a3"/>
        <w:ind w:left="1566" w:hanging="1205"/>
      </w:pPr>
    </w:p>
    <w:p w:rsidR="00535AF8" w:rsidRDefault="008F2BB2" w:rsidP="008F2BB2">
      <w:pPr>
        <w:pStyle w:val="af"/>
      </w:pPr>
      <w:r w:rsidRPr="00DF22F2">
        <w:t>16</w:t>
      </w:r>
      <w:r w:rsidRPr="00DF22F2">
        <w:rPr>
          <w:rFonts w:hint="eastAsia"/>
        </w:rPr>
        <w:t>.</w:t>
      </w:r>
      <w:r w:rsidRPr="00DF22F2">
        <w:tab/>
      </w:r>
      <w:r w:rsidRPr="00DF22F2">
        <w:rPr>
          <w:rFonts w:hint="eastAsia"/>
        </w:rPr>
        <w:t>下列關於風吹拂海面所造成海水運動的敘述，哪些</w:t>
      </w:r>
      <w:r w:rsidRPr="00D37E54">
        <w:rPr>
          <w:rFonts w:hint="eastAsia"/>
          <w:b/>
          <w:bCs/>
          <w:u w:val="single"/>
        </w:rPr>
        <w:t>錯誤</w:t>
      </w:r>
      <w:r w:rsidRPr="00DF22F2">
        <w:rPr>
          <w:rFonts w:hint="eastAsia"/>
        </w:rPr>
        <w:t>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A)</w:t>
      </w:r>
      <w:r w:rsidR="00535AF8">
        <w:rPr>
          <w:rFonts w:hint="eastAsia"/>
        </w:rPr>
        <w:tab/>
      </w:r>
      <w:r w:rsidRPr="00DF22F2">
        <w:rPr>
          <w:rFonts w:hint="eastAsia"/>
        </w:rPr>
        <w:t>風愈大，所形成的波浪波長愈長，波速愈快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B)</w:t>
      </w:r>
      <w:r w:rsidR="00535AF8">
        <w:rPr>
          <w:rFonts w:hint="eastAsia"/>
        </w:rPr>
        <w:tab/>
      </w:r>
      <w:r w:rsidRPr="00DF22F2">
        <w:rPr>
          <w:rFonts w:hint="eastAsia"/>
        </w:rPr>
        <w:t>風吹海面，造成表層海水開始流動，其流速一定比風速快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C)</w:t>
      </w:r>
      <w:r w:rsidR="00535AF8">
        <w:rPr>
          <w:rFonts w:hint="eastAsia"/>
        </w:rPr>
        <w:tab/>
      </w:r>
      <w:r w:rsidRPr="00DF22F2">
        <w:rPr>
          <w:rFonts w:hint="eastAsia"/>
        </w:rPr>
        <w:t>強烈颱風有時可激起海嘯波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D)</w:t>
      </w:r>
      <w:r w:rsidR="00535AF8">
        <w:rPr>
          <w:rFonts w:hint="eastAsia"/>
        </w:rPr>
        <w:tab/>
      </w:r>
      <w:r w:rsidRPr="00DF22F2">
        <w:rPr>
          <w:rFonts w:hint="eastAsia"/>
        </w:rPr>
        <w:t>離岸的風，可能引發湧升流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E)</w:t>
      </w:r>
      <w:r w:rsidR="00535AF8">
        <w:rPr>
          <w:rFonts w:hint="eastAsia"/>
        </w:rPr>
        <w:tab/>
      </w:r>
      <w:r w:rsidRPr="00DF22F2">
        <w:rPr>
          <w:rFonts w:hint="eastAsia"/>
        </w:rPr>
        <w:t>長時間固定方向的風，才可以形成風成流。</w:t>
      </w:r>
    </w:p>
    <w:p w:rsidR="005F31DC" w:rsidRDefault="005F31DC">
      <w:pPr>
        <w:widowControl/>
        <w:jc w:val="left"/>
      </w:pPr>
      <w:r>
        <w:br w:type="page"/>
      </w:r>
    </w:p>
    <w:p w:rsidR="00535AF8" w:rsidRDefault="008F2BB2" w:rsidP="008F2BB2">
      <w:pPr>
        <w:pStyle w:val="af"/>
      </w:pPr>
      <w:r w:rsidRPr="00DF22F2">
        <w:rPr>
          <w:rFonts w:hint="eastAsia"/>
        </w:rPr>
        <w:t>1</w:t>
      </w:r>
      <w:r w:rsidRPr="00DF22F2">
        <w:t>7</w:t>
      </w:r>
      <w:r w:rsidRPr="00DF22F2">
        <w:rPr>
          <w:rFonts w:hint="eastAsia"/>
        </w:rPr>
        <w:t>.</w:t>
      </w:r>
      <w:r w:rsidR="00535AF8">
        <w:rPr>
          <w:rFonts w:hint="eastAsia"/>
        </w:rPr>
        <w:tab/>
      </w:r>
      <w:r w:rsidRPr="00DF22F2">
        <w:rPr>
          <w:rFonts w:hint="eastAsia"/>
        </w:rPr>
        <w:t>大規模火山噴發活動對地球氣候產生的影響，哪些正確？（應選</w:t>
      </w:r>
      <w:r w:rsidRPr="00DF22F2">
        <w:rPr>
          <w:rFonts w:hint="eastAsia"/>
        </w:rPr>
        <w:t>2</w:t>
      </w:r>
      <w:r w:rsidRPr="00DF22F2">
        <w:rPr>
          <w:rFonts w:hint="eastAsia"/>
        </w:rPr>
        <w:t>項）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A)</w:t>
      </w:r>
      <w:r w:rsidR="00535AF8">
        <w:rPr>
          <w:rFonts w:hint="eastAsia"/>
        </w:rPr>
        <w:tab/>
      </w:r>
      <w:r w:rsidRPr="00DF22F2">
        <w:rPr>
          <w:rFonts w:hint="eastAsia"/>
        </w:rPr>
        <w:t>大量火山灰遮蔽陽光，造成隔年全球平均氣溫下降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B)</w:t>
      </w:r>
      <w:r w:rsidR="00535AF8">
        <w:rPr>
          <w:rFonts w:hint="eastAsia"/>
        </w:rPr>
        <w:tab/>
      </w:r>
      <w:r w:rsidRPr="00DF22F2">
        <w:rPr>
          <w:rFonts w:hint="eastAsia"/>
        </w:rPr>
        <w:t>大量火山灰導致陽光反照率下降，造成隔年全球平均氣溫下降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C)</w:t>
      </w:r>
      <w:r w:rsidR="00535AF8">
        <w:rPr>
          <w:rFonts w:hint="eastAsia"/>
        </w:rPr>
        <w:tab/>
      </w:r>
      <w:r w:rsidRPr="00DF22F2">
        <w:rPr>
          <w:rFonts w:hint="eastAsia"/>
        </w:rPr>
        <w:t>大量火山灰導致熱氣籠罩，造成隔年全球平均氣溫上升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D)</w:t>
      </w:r>
      <w:r w:rsidR="00535AF8">
        <w:rPr>
          <w:rFonts w:hint="eastAsia"/>
        </w:rPr>
        <w:tab/>
      </w:r>
      <w:r w:rsidRPr="00DF22F2">
        <w:rPr>
          <w:rFonts w:hint="eastAsia"/>
        </w:rPr>
        <w:t>大量溫室氣體因火山作用被消耗，對長期影響而言，溫室效應減弱</w:t>
      </w:r>
    </w:p>
    <w:p w:rsidR="008F2BB2" w:rsidRPr="00DF22F2" w:rsidRDefault="008F2BB2" w:rsidP="00535AF8">
      <w:pPr>
        <w:pStyle w:val="Afd"/>
      </w:pPr>
      <w:r w:rsidRPr="00DF22F2">
        <w:rPr>
          <w:rFonts w:hint="eastAsia"/>
        </w:rPr>
        <w:t>(E)</w:t>
      </w:r>
      <w:r w:rsidR="00535AF8">
        <w:rPr>
          <w:rFonts w:hint="eastAsia"/>
        </w:rPr>
        <w:tab/>
      </w:r>
      <w:r w:rsidRPr="00DF22F2">
        <w:rPr>
          <w:rFonts w:hint="eastAsia"/>
        </w:rPr>
        <w:t>大量溫室氣體在大氣中累積，對長期而言，溫室效應增強</w:t>
      </w:r>
      <w:r w:rsidRPr="00DF22F2">
        <w:rPr>
          <w:rFonts w:hint="eastAsia"/>
          <w:spacing w:val="-2"/>
        </w:rPr>
        <w:t>。</w:t>
      </w:r>
    </w:p>
    <w:p w:rsidR="00535AF8" w:rsidRDefault="008F2BB2" w:rsidP="008F2BB2">
      <w:pPr>
        <w:pStyle w:val="af"/>
      </w:pPr>
      <w:r w:rsidRPr="00DF22F2">
        <w:rPr>
          <w:rFonts w:hint="eastAsia"/>
        </w:rPr>
        <w:t>1</w:t>
      </w:r>
      <w:r w:rsidRPr="00DF22F2">
        <w:t>8</w:t>
      </w:r>
      <w:r w:rsidRPr="00DF22F2">
        <w:rPr>
          <w:rFonts w:hint="eastAsia"/>
        </w:rPr>
        <w:t>.</w:t>
      </w:r>
      <w:r w:rsidR="00535AF8">
        <w:rPr>
          <w:rFonts w:hint="eastAsia"/>
        </w:rPr>
        <w:tab/>
      </w:r>
      <w:r w:rsidRPr="00DF22F2">
        <w:rPr>
          <w:rFonts w:hint="eastAsia"/>
        </w:rPr>
        <w:t>科學家預估暖化的氣候環境會使全球平均降雨量增加，為何還會發生乾旱？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A)</w:t>
      </w:r>
      <w:r w:rsidR="00535AF8">
        <w:rPr>
          <w:rFonts w:hint="eastAsia"/>
        </w:rPr>
        <w:tab/>
      </w:r>
      <w:r w:rsidR="00535AF8">
        <w:rPr>
          <w:rFonts w:hint="eastAsia"/>
        </w:rPr>
        <w:t>氣候暖化使水氣易蒸發、難飽和，又大氣環流變化使降雨不均所致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B)</w:t>
      </w:r>
      <w:r w:rsidR="00535AF8">
        <w:rPr>
          <w:rFonts w:hint="eastAsia"/>
        </w:rPr>
        <w:tab/>
      </w:r>
      <w:r w:rsidR="00535AF8">
        <w:rPr>
          <w:rFonts w:hint="eastAsia"/>
        </w:rPr>
        <w:t>氣候暖化使降下的雨水很快又蒸發回到大氣中，無法留存於地表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C)</w:t>
      </w:r>
      <w:r w:rsidR="00535AF8">
        <w:rPr>
          <w:rFonts w:hint="eastAsia"/>
        </w:rPr>
        <w:tab/>
      </w:r>
      <w:r w:rsidR="00535AF8">
        <w:rPr>
          <w:rFonts w:hint="eastAsia"/>
        </w:rPr>
        <w:t>氣候暖化使蒸發加速，導致海平面高度下降，生物取水不易</w:t>
      </w:r>
    </w:p>
    <w:p w:rsidR="00535AF8" w:rsidRDefault="008F2BB2" w:rsidP="00535AF8">
      <w:pPr>
        <w:pStyle w:val="Afd"/>
      </w:pPr>
      <w:r w:rsidRPr="00DF22F2">
        <w:rPr>
          <w:rFonts w:hint="eastAsia"/>
        </w:rPr>
        <w:t>(D)</w:t>
      </w:r>
      <w:r w:rsidR="00535AF8">
        <w:rPr>
          <w:rFonts w:hint="eastAsia"/>
        </w:rPr>
        <w:tab/>
      </w:r>
      <w:r w:rsidR="00535AF8">
        <w:rPr>
          <w:rFonts w:hint="eastAsia"/>
        </w:rPr>
        <w:t>因為人類大量砍伐森林破壞植被，而使地表沙漠化無法蓄水</w:t>
      </w:r>
    </w:p>
    <w:p w:rsidR="005F31DC" w:rsidRDefault="008F2BB2" w:rsidP="004431B7">
      <w:pPr>
        <w:pStyle w:val="Afd"/>
        <w:rPr>
          <w:spacing w:val="-2"/>
        </w:rPr>
      </w:pPr>
      <w:r w:rsidRPr="00DF22F2">
        <w:rPr>
          <w:rFonts w:hint="eastAsia"/>
        </w:rPr>
        <w:t>(E)</w:t>
      </w:r>
      <w:r w:rsidR="00535AF8">
        <w:rPr>
          <w:rFonts w:hint="eastAsia"/>
        </w:rPr>
        <w:tab/>
      </w:r>
      <w:r w:rsidRPr="00DF22F2">
        <w:rPr>
          <w:rFonts w:hint="eastAsia"/>
        </w:rPr>
        <w:t>因為大部分的植物無法適應當前暖化的高溫，大量枯萎</w:t>
      </w:r>
      <w:r w:rsidRPr="00DF22F2">
        <w:rPr>
          <w:rFonts w:hint="eastAsia"/>
          <w:spacing w:val="-2"/>
        </w:rPr>
        <w:t>。</w:t>
      </w:r>
    </w:p>
    <w:p w:rsidR="00806441" w:rsidRPr="004431B7" w:rsidRDefault="00806441" w:rsidP="00806441">
      <w:pPr>
        <w:pStyle w:val="Afd"/>
      </w:pPr>
    </w:p>
    <w:p w:rsidR="00276535" w:rsidRPr="00276535" w:rsidRDefault="00276535" w:rsidP="00276535">
      <w:pPr>
        <w:pStyle w:val="--"/>
        <w:spacing w:before="196" w:after="196"/>
      </w:pPr>
      <w:r w:rsidRPr="00276535">
        <w:t>第貳部分、混合題或非選擇題（占</w:t>
      </w:r>
      <w:r w:rsidR="00972F0F">
        <w:rPr>
          <w:rFonts w:hint="eastAsia"/>
        </w:rPr>
        <w:t>28</w:t>
      </w:r>
      <w:r w:rsidRPr="00276535">
        <w:t>分）</w:t>
      </w:r>
    </w:p>
    <w:p w:rsidR="00276535" w:rsidRDefault="00276535" w:rsidP="00276535">
      <w:pPr>
        <w:pStyle w:val="ab"/>
      </w:pPr>
      <w:r w:rsidRPr="00001306">
        <w:rPr>
          <w:rFonts w:eastAsia="華康楷書體W3" w:hAnsi="Times New Roman"/>
        </w:rPr>
        <w:t>說明：</w:t>
      </w:r>
      <w:r>
        <w:rPr>
          <w:rFonts w:eastAsia="華康楷書體W3" w:hAnsi="Times New Roman" w:hint="eastAsia"/>
        </w:rPr>
        <w:tab/>
      </w:r>
      <w:r w:rsidRPr="00EB6665">
        <w:rPr>
          <w:rFonts w:hint="eastAsia"/>
        </w:rPr>
        <w:t>本部分共有</w:t>
      </w:r>
      <w:r>
        <w:t>2</w:t>
      </w:r>
      <w:r w:rsidRPr="00EB6665">
        <w:rPr>
          <w:rFonts w:hint="eastAsia"/>
        </w:rPr>
        <w:t>題組，選擇題每題</w:t>
      </w:r>
      <w:r w:rsidR="00972F0F">
        <w:rPr>
          <w:rFonts w:hint="eastAsia"/>
        </w:rPr>
        <w:t>4</w:t>
      </w:r>
      <w:r w:rsidRPr="00EB6665">
        <w:rPr>
          <w:rFonts w:hint="eastAsia"/>
        </w:rPr>
        <w:t>分，非選擇題配分標於題末。限在答題卷標示題號的作答區內作答。選擇題與「非選擇題作圖部分」使用</w:t>
      </w:r>
      <w:r w:rsidRPr="00EB6665">
        <w:rPr>
          <w:rFonts w:hint="eastAsia"/>
        </w:rPr>
        <w:t>2B</w:t>
      </w:r>
      <w:r w:rsidRPr="00EB6665">
        <w:rPr>
          <w:rFonts w:hint="eastAsia"/>
        </w:rPr>
        <w:t>鉛筆作答，更正時以橡皮擦擦拭，切勿使用修正</w:t>
      </w:r>
      <w:r w:rsidR="00E21F14" w:rsidRPr="00EB6665">
        <w:rPr>
          <w:rFonts w:hint="eastAsia"/>
        </w:rPr>
        <w:t>帶</w:t>
      </w:r>
      <w:r w:rsidRPr="00EB6665">
        <w:rPr>
          <w:rFonts w:hint="eastAsia"/>
        </w:rPr>
        <w:t>（</w:t>
      </w:r>
      <w:r w:rsidR="00E21F14" w:rsidRPr="00EB6665">
        <w:rPr>
          <w:rFonts w:hint="eastAsia"/>
        </w:rPr>
        <w:t>液</w:t>
      </w:r>
      <w:r w:rsidRPr="00EB6665">
        <w:rPr>
          <w:rFonts w:hint="eastAsia"/>
        </w:rPr>
        <w:t>）。非選擇題請由左而右橫式書寫，作答時必須寫出計算過程或理由，否則將酌予扣分。</w:t>
      </w:r>
    </w:p>
    <w:p w:rsidR="00535AF8" w:rsidRPr="00535AF8" w:rsidRDefault="00535AF8" w:rsidP="008F2BB2">
      <w:pPr>
        <w:pStyle w:val="af"/>
        <w:rPr>
          <w:u w:val="single"/>
        </w:rPr>
      </w:pPr>
      <w:r>
        <w:rPr>
          <w:rFonts w:hint="eastAsia"/>
          <w:u w:val="single"/>
        </w:rPr>
        <w:t>1</w:t>
      </w:r>
      <w:r w:rsidRPr="00535AF8">
        <w:rPr>
          <w:rFonts w:hint="eastAsia"/>
          <w:u w:val="single"/>
        </w:rPr>
        <w:t>9</w:t>
      </w:r>
      <w:r w:rsidRPr="00535AF8">
        <w:rPr>
          <w:rFonts w:hint="eastAsia"/>
          <w:u w:val="single"/>
        </w:rPr>
        <w:t>～</w:t>
      </w:r>
      <w:r w:rsidRPr="00535AF8">
        <w:rPr>
          <w:rFonts w:hint="eastAsia"/>
          <w:u w:val="single"/>
        </w:rPr>
        <w:t>22</w:t>
      </w:r>
      <w:r w:rsidRPr="00535AF8">
        <w:rPr>
          <w:rFonts w:hint="eastAsia"/>
          <w:u w:val="single"/>
          <w:lang w:eastAsia="zh-HK"/>
        </w:rPr>
        <w:t>題為題組</w:t>
      </w:r>
    </w:p>
    <w:p w:rsidR="008F2BB2" w:rsidRDefault="008F2BB2" w:rsidP="00535AF8">
      <w:pPr>
        <w:pStyle w:val="af"/>
        <w:ind w:left="0" w:firstLineChars="0" w:firstLine="0"/>
      </w:pPr>
      <w:r w:rsidRPr="00DF22F2">
        <w:rPr>
          <w:rFonts w:hint="eastAsia"/>
        </w:rPr>
        <w:t>加拉巴哥群島是太平洋上距離南美洲西岸</w:t>
      </w:r>
      <w:r w:rsidRPr="00DF22F2">
        <w:rPr>
          <w:rFonts w:hint="eastAsia"/>
        </w:rPr>
        <w:t>950</w:t>
      </w:r>
      <w:r w:rsidRPr="00DF22F2">
        <w:rPr>
          <w:rFonts w:hint="eastAsia"/>
        </w:rPr>
        <w:t>公里的一群火山島，為世界上第一個被保護起來的世界自然遺產。作為達爾文演化論的起點，加拉巴哥群島在生態學上有著不可抹滅</w:t>
      </w:r>
      <w:r w:rsidRPr="00394463">
        <w:rPr>
          <w:rFonts w:hint="eastAsia"/>
        </w:rPr>
        <w:t>的地位，而其豐富的生態系則源自於特殊的地質與海洋環境。圖</w:t>
      </w:r>
      <w:r w:rsidRPr="00394463">
        <w:rPr>
          <w:rFonts w:hint="eastAsia"/>
        </w:rPr>
        <w:t>(a)</w:t>
      </w:r>
      <w:r w:rsidRPr="00394463">
        <w:rPr>
          <w:rFonts w:hint="eastAsia"/>
        </w:rPr>
        <w:t>為加拉巴哥火山群島與附近板塊的相對位置，黑粗線為中洋脊、虛線為轉形斷層、右下鋸齒狀代表為向東隱沒的板塊邊界。圖</w:t>
      </w:r>
      <w:r w:rsidRPr="00394463">
        <w:rPr>
          <w:rFonts w:hint="eastAsia"/>
        </w:rPr>
        <w:t>(b)</w:t>
      </w:r>
      <w:r w:rsidRPr="00394463">
        <w:rPr>
          <w:rFonts w:hint="eastAsia"/>
        </w:rPr>
        <w:t>為群島上火山爆發的年代。兩圖的上方皆為北方。</w:t>
      </w:r>
    </w:p>
    <w:p w:rsidR="00535AF8" w:rsidRPr="007D5BCF" w:rsidRDefault="00535AF8" w:rsidP="00535AF8">
      <w:pPr>
        <w:pStyle w:val="af"/>
        <w:ind w:left="0" w:firstLineChars="0" w:firstLine="0"/>
        <w:jc w:val="center"/>
      </w:pPr>
      <w:r>
        <w:rPr>
          <w:noProof/>
        </w:rPr>
        <w:drawing>
          <wp:inline distT="0" distB="0" distL="0" distR="0">
            <wp:extent cx="4657725" cy="1400175"/>
            <wp:effectExtent l="0" t="0" r="9525" b="9525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19.eps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AF8" w:rsidRDefault="008F2BB2" w:rsidP="008F2BB2">
      <w:pPr>
        <w:pStyle w:val="af"/>
      </w:pPr>
      <w:r w:rsidRPr="007D5BCF">
        <w:t>19</w:t>
      </w:r>
      <w:r w:rsidRPr="007D5BCF">
        <w:rPr>
          <w:rFonts w:hint="eastAsia"/>
        </w:rPr>
        <w:t>.</w:t>
      </w:r>
      <w:r w:rsidR="00535AF8">
        <w:rPr>
          <w:rFonts w:hint="eastAsia"/>
        </w:rPr>
        <w:tab/>
      </w:r>
      <w:r w:rsidRPr="00F95C16">
        <w:rPr>
          <w:rFonts w:hint="eastAsia"/>
        </w:rPr>
        <w:t>請根據題目所提供的資訊判斷，關於加拉巴哥火山群島形成的原因，下列何者正確？</w:t>
      </w:r>
    </w:p>
    <w:p w:rsidR="00535AF8" w:rsidRDefault="008F2BB2" w:rsidP="00535AF8">
      <w:pPr>
        <w:pStyle w:val="Afd"/>
      </w:pPr>
      <w:r w:rsidRPr="007D5BCF">
        <w:rPr>
          <w:rFonts w:hint="eastAsia"/>
        </w:rPr>
        <w:t>(A)</w:t>
      </w:r>
      <w:r w:rsidR="00535AF8">
        <w:rPr>
          <w:rFonts w:hint="eastAsia"/>
        </w:rPr>
        <w:tab/>
      </w:r>
      <w:r w:rsidRPr="00F95C16">
        <w:rPr>
          <w:rFonts w:hint="eastAsia"/>
        </w:rPr>
        <w:t>為錯動型板塊邊界形成的火山</w:t>
      </w:r>
      <w:r>
        <w:rPr>
          <w:rFonts w:hint="eastAsia"/>
        </w:rPr>
        <w:t xml:space="preserve"> </w:t>
      </w:r>
    </w:p>
    <w:p w:rsidR="00535AF8" w:rsidRDefault="008F2BB2" w:rsidP="00535AF8">
      <w:pPr>
        <w:pStyle w:val="Afd"/>
      </w:pPr>
      <w:r w:rsidRPr="007D5BCF">
        <w:rPr>
          <w:rFonts w:hint="eastAsia"/>
        </w:rPr>
        <w:t>(B)</w:t>
      </w:r>
      <w:r w:rsidR="00535AF8">
        <w:rPr>
          <w:rFonts w:hint="eastAsia"/>
        </w:rPr>
        <w:tab/>
      </w:r>
      <w:r w:rsidRPr="00F95C16">
        <w:rPr>
          <w:rFonts w:hint="eastAsia"/>
        </w:rPr>
        <w:t>為張裂型板塊邊界形成的海底火山</w:t>
      </w:r>
    </w:p>
    <w:p w:rsidR="00535AF8" w:rsidRDefault="008F2BB2" w:rsidP="00535AF8">
      <w:pPr>
        <w:pStyle w:val="Afd"/>
      </w:pPr>
      <w:r w:rsidRPr="007D5BCF">
        <w:rPr>
          <w:rFonts w:hint="eastAsia"/>
        </w:rPr>
        <w:t>(C)</w:t>
      </w:r>
      <w:r w:rsidR="00535AF8">
        <w:rPr>
          <w:rFonts w:hint="eastAsia"/>
        </w:rPr>
        <w:tab/>
      </w:r>
      <w:r w:rsidRPr="00F95C16">
        <w:rPr>
          <w:rFonts w:hint="eastAsia"/>
        </w:rPr>
        <w:t>為海洋地殼與海洋地殼的聚合性板塊交界帶隱沒形成的火山</w:t>
      </w:r>
    </w:p>
    <w:p w:rsidR="00535AF8" w:rsidRDefault="008F2BB2" w:rsidP="00535AF8">
      <w:pPr>
        <w:pStyle w:val="Afd"/>
      </w:pPr>
      <w:r w:rsidRPr="007D5BCF">
        <w:rPr>
          <w:rFonts w:hint="eastAsia"/>
        </w:rPr>
        <w:t>(D)</w:t>
      </w:r>
      <w:r w:rsidR="00535AF8">
        <w:rPr>
          <w:rFonts w:hint="eastAsia"/>
        </w:rPr>
        <w:tab/>
      </w:r>
      <w:r w:rsidRPr="00F95C16">
        <w:rPr>
          <w:rFonts w:hint="eastAsia"/>
        </w:rPr>
        <w:t>為大陸地殼與大陸地殼的板塊交界帶碰撞形成的火山</w:t>
      </w:r>
    </w:p>
    <w:p w:rsidR="004431B7" w:rsidRDefault="008F2BB2" w:rsidP="00806441">
      <w:pPr>
        <w:pStyle w:val="Afd"/>
      </w:pPr>
      <w:r w:rsidRPr="007D5BCF">
        <w:rPr>
          <w:rFonts w:hint="eastAsia"/>
        </w:rPr>
        <w:t>(E)</w:t>
      </w:r>
      <w:r w:rsidR="00535AF8">
        <w:rPr>
          <w:rFonts w:hint="eastAsia"/>
        </w:rPr>
        <w:tab/>
      </w:r>
      <w:r w:rsidRPr="00F95C16">
        <w:rPr>
          <w:rFonts w:hint="eastAsia"/>
        </w:rPr>
        <w:t>為熱點所形成的火山。</w:t>
      </w:r>
      <w:r w:rsidR="004431B7">
        <w:br w:type="page"/>
      </w:r>
    </w:p>
    <w:p w:rsidR="005F31DC" w:rsidRPr="004431B7" w:rsidRDefault="005F31DC" w:rsidP="004431B7">
      <w:pPr>
        <w:pStyle w:val="af"/>
      </w:pPr>
      <w:r>
        <w:rPr>
          <w:noProof/>
        </w:rPr>
        <w:drawing>
          <wp:anchor distT="0" distB="0" distL="114300" distR="114300" simplePos="0" relativeHeight="251728896" behindDoc="0" locked="0" layoutInCell="1" allowOverlap="1" wp14:anchorId="65C57828" wp14:editId="639F8EA4">
            <wp:simplePos x="0" y="0"/>
            <wp:positionH relativeFrom="column">
              <wp:align>right</wp:align>
            </wp:positionH>
            <wp:positionV relativeFrom="paragraph">
              <wp:posOffset>46990</wp:posOffset>
            </wp:positionV>
            <wp:extent cx="1753200" cy="1116000"/>
            <wp:effectExtent l="0" t="0" r="0" b="8255"/>
            <wp:wrapSquare wrapText="bothSides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0.eps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2BB2" w:rsidRPr="007D5BCF">
        <w:rPr>
          <w:rFonts w:hint="eastAsia"/>
        </w:rPr>
        <w:t>20.</w:t>
      </w:r>
      <w:r w:rsidR="00535AF8">
        <w:rPr>
          <w:rFonts w:hint="eastAsia"/>
        </w:rPr>
        <w:tab/>
      </w:r>
      <w:r w:rsidR="008F2BB2" w:rsidRPr="00F95C16">
        <w:rPr>
          <w:rFonts w:hint="eastAsia"/>
        </w:rPr>
        <w:t>請根據圖</w:t>
      </w:r>
      <w:r w:rsidR="008F2BB2" w:rsidRPr="00F95C16">
        <w:rPr>
          <w:rFonts w:hint="eastAsia"/>
        </w:rPr>
        <w:t>(a)</w:t>
      </w:r>
      <w:r w:rsidR="008F2BB2" w:rsidRPr="00F95C16">
        <w:rPr>
          <w:rFonts w:hint="eastAsia"/>
        </w:rPr>
        <w:t>及圖</w:t>
      </w:r>
      <w:r w:rsidR="008F2BB2" w:rsidRPr="00F95C16">
        <w:rPr>
          <w:rFonts w:hint="eastAsia"/>
        </w:rPr>
        <w:t>(b)</w:t>
      </w:r>
      <w:r w:rsidR="008F2BB2" w:rsidRPr="00F95C16">
        <w:rPr>
          <w:rFonts w:hint="eastAsia"/>
        </w:rPr>
        <w:t>判斷納斯卡板塊的移動方向並於</w:t>
      </w:r>
      <w:r w:rsidR="008F2BB2">
        <w:rPr>
          <w:rFonts w:hint="eastAsia"/>
        </w:rPr>
        <w:t>附</w:t>
      </w:r>
      <w:r w:rsidR="008F2BB2" w:rsidRPr="00535AF8">
        <w:rPr>
          <w:rFonts w:hint="eastAsia"/>
        </w:rPr>
        <w:t>圖畫</w:t>
      </w:r>
      <w:r w:rsidR="008F2BB2" w:rsidRPr="00F95C16">
        <w:rPr>
          <w:rFonts w:hint="eastAsia"/>
        </w:rPr>
        <w:t>出來。（</w:t>
      </w:r>
      <w:r w:rsidR="008F2BB2" w:rsidRPr="00F95C16">
        <w:rPr>
          <w:rFonts w:hint="eastAsia"/>
        </w:rPr>
        <w:t>4</w:t>
      </w:r>
      <w:r w:rsidR="008F2BB2" w:rsidRPr="00F95C16">
        <w:rPr>
          <w:rFonts w:hint="eastAsia"/>
        </w:rPr>
        <w:t>分）</w:t>
      </w:r>
    </w:p>
    <w:p w:rsidR="008F2BB2" w:rsidRDefault="008F2BB2" w:rsidP="00535AF8">
      <w:pPr>
        <w:pStyle w:val="a3"/>
        <w:ind w:left="1566" w:hanging="1205"/>
      </w:pPr>
    </w:p>
    <w:p w:rsidR="004431B7" w:rsidRDefault="004431B7" w:rsidP="00535AF8">
      <w:pPr>
        <w:pStyle w:val="a3"/>
        <w:ind w:left="1566" w:hanging="1205"/>
      </w:pPr>
    </w:p>
    <w:p w:rsidR="00A77A28" w:rsidRPr="007D5BCF" w:rsidRDefault="00A77A28" w:rsidP="004431B7">
      <w:pPr>
        <w:pStyle w:val="a3"/>
        <w:spacing w:afterLines="50" w:after="196"/>
        <w:ind w:left="1566" w:hanging="1205"/>
      </w:pPr>
    </w:p>
    <w:p w:rsidR="00A77A28" w:rsidRDefault="00A77A28" w:rsidP="008F2BB2">
      <w:pPr>
        <w:pStyle w:val="af"/>
        <w:rPr>
          <w:rFonts w:hint="eastAsia"/>
        </w:rPr>
      </w:pPr>
    </w:p>
    <w:p w:rsidR="008F2BB2" w:rsidRPr="00946E11" w:rsidRDefault="008F2BB2" w:rsidP="008F2BB2">
      <w:pPr>
        <w:pStyle w:val="af"/>
      </w:pPr>
      <w:r w:rsidRPr="007D5BCF">
        <w:rPr>
          <w:rFonts w:hint="eastAsia"/>
        </w:rPr>
        <w:t>21.</w:t>
      </w:r>
      <w:r w:rsidR="00535AF8">
        <w:rPr>
          <w:rFonts w:hint="eastAsia"/>
        </w:rPr>
        <w:tab/>
      </w:r>
      <w:r w:rsidR="00535AF8">
        <w:rPr>
          <w:rFonts w:hint="eastAsia"/>
          <w:noProof/>
        </w:rPr>
        <w:drawing>
          <wp:anchor distT="0" distB="0" distL="114300" distR="114300" simplePos="0" relativeHeight="251725824" behindDoc="0" locked="0" layoutInCell="1" allowOverlap="1">
            <wp:simplePos x="948055" y="6721475"/>
            <wp:positionH relativeFrom="column">
              <wp:align>right</wp:align>
            </wp:positionH>
            <wp:positionV relativeFrom="paragraph">
              <wp:posOffset>14605</wp:posOffset>
            </wp:positionV>
            <wp:extent cx="3362400" cy="2170800"/>
            <wp:effectExtent l="0" t="0" r="0" b="1270"/>
            <wp:wrapSquare wrapText="bothSides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1.eps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2400" cy="217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6E11">
        <w:rPr>
          <w:rFonts w:hint="eastAsia"/>
        </w:rPr>
        <w:t>加拉巴哥群島豐富的生態系，與其特殊的地理環境以及海域內的洋流匯集有關。附圖為加拉巴哥群島西南方的海域，溫度隨深度變化的狀況，深色線為某年</w:t>
      </w:r>
      <w:r w:rsidRPr="00946E11">
        <w:rPr>
          <w:rFonts w:hint="eastAsia"/>
        </w:rPr>
        <w:t>12</w:t>
      </w:r>
      <w:r w:rsidRPr="00946E11">
        <w:rPr>
          <w:rFonts w:hint="eastAsia"/>
        </w:rPr>
        <w:t>月的狀況，淺色線為長年平均狀況。請根據圖表特徵回答下列問題：</w:t>
      </w:r>
    </w:p>
    <w:p w:rsidR="008F2BB2" w:rsidRPr="00946E11" w:rsidRDefault="008F2BB2" w:rsidP="00535AF8">
      <w:pPr>
        <w:pStyle w:val="Afd"/>
      </w:pPr>
      <w:r>
        <w:rPr>
          <w:rFonts w:hint="eastAsia"/>
        </w:rPr>
        <w:t>(</w:t>
      </w:r>
      <w:r w:rsidRPr="00946E11">
        <w:rPr>
          <w:rFonts w:hint="eastAsia"/>
        </w:rPr>
        <w:t>1</w:t>
      </w:r>
      <w:r>
        <w:rPr>
          <w:rFonts w:hint="eastAsia"/>
        </w:rPr>
        <w:t>)</w:t>
      </w:r>
      <w:r w:rsidR="00535AF8">
        <w:rPr>
          <w:rFonts w:hint="eastAsia"/>
        </w:rPr>
        <w:tab/>
      </w:r>
      <w:r w:rsidRPr="00946E11">
        <w:rPr>
          <w:rFonts w:hint="eastAsia"/>
        </w:rPr>
        <w:t>於右圖上畫出某年</w:t>
      </w:r>
      <w:r w:rsidRPr="00946E11">
        <w:rPr>
          <w:rFonts w:hint="eastAsia"/>
        </w:rPr>
        <w:t>12</w:t>
      </w:r>
      <w:r w:rsidRPr="00946E11">
        <w:rPr>
          <w:rFonts w:hint="eastAsia"/>
        </w:rPr>
        <w:t>月（深色線）斜溫層頂的深度。（</w:t>
      </w:r>
      <w:r>
        <w:t>2</w:t>
      </w:r>
      <w:r w:rsidRPr="00946E11">
        <w:rPr>
          <w:rFonts w:hint="eastAsia"/>
        </w:rPr>
        <w:t>分）</w:t>
      </w:r>
    </w:p>
    <w:p w:rsidR="008F2BB2" w:rsidRDefault="008F2BB2" w:rsidP="004431B7">
      <w:pPr>
        <w:pStyle w:val="Afd"/>
        <w:rPr>
          <w:rFonts w:hint="eastAsia"/>
        </w:rPr>
      </w:pPr>
      <w:r>
        <w:rPr>
          <w:rFonts w:hint="eastAsia"/>
        </w:rPr>
        <w:t>(</w:t>
      </w:r>
      <w:r w:rsidRPr="00946E11">
        <w:rPr>
          <w:rFonts w:hint="eastAsia"/>
        </w:rPr>
        <w:t>2</w:t>
      </w:r>
      <w:r>
        <w:rPr>
          <w:rFonts w:hint="eastAsia"/>
        </w:rPr>
        <w:t>)</w:t>
      </w:r>
      <w:r w:rsidR="00535AF8">
        <w:rPr>
          <w:rFonts w:hint="eastAsia"/>
        </w:rPr>
        <w:tab/>
      </w:r>
      <w:r w:rsidRPr="00946E11">
        <w:rPr>
          <w:rFonts w:hint="eastAsia"/>
        </w:rPr>
        <w:t>於圖中判讀斜溫層頂實際深度。（</w:t>
      </w:r>
      <w:r w:rsidRPr="00946E11">
        <w:rPr>
          <w:rFonts w:hint="eastAsia"/>
        </w:rPr>
        <w:t>2</w:t>
      </w:r>
      <w:r w:rsidRPr="00946E11">
        <w:rPr>
          <w:rFonts w:hint="eastAsia"/>
        </w:rPr>
        <w:t>分）</w:t>
      </w:r>
    </w:p>
    <w:p w:rsidR="00A77A28" w:rsidRPr="007D5BCF" w:rsidRDefault="00A77A28" w:rsidP="004431B7">
      <w:pPr>
        <w:pStyle w:val="Afd"/>
      </w:pPr>
      <w:bookmarkStart w:id="0" w:name="_GoBack"/>
      <w:bookmarkEnd w:id="0"/>
    </w:p>
    <w:p w:rsidR="008F2BB2" w:rsidRDefault="008F2BB2" w:rsidP="008F2BB2">
      <w:pPr>
        <w:pStyle w:val="af"/>
      </w:pPr>
      <w:r w:rsidRPr="007D5BCF">
        <w:rPr>
          <w:rFonts w:hint="eastAsia"/>
        </w:rPr>
        <w:t>22.</w:t>
      </w:r>
      <w:r w:rsidR="00535AF8">
        <w:rPr>
          <w:rFonts w:hint="eastAsia"/>
        </w:rPr>
        <w:tab/>
      </w:r>
      <w:r w:rsidRPr="00D62CFB">
        <w:rPr>
          <w:rFonts w:hint="eastAsia"/>
        </w:rPr>
        <w:t>造成加拉巴哥群島附近海域的異常現象，事實上是影響全世界氣候的事件。環境發生變化到什麼程度稱為異常事件，世界各國有不同的定義與指標。臺灣中央氣象署參考美國氣候預報中心</w:t>
      </w:r>
      <w:r w:rsidRPr="00D62CFB">
        <w:rPr>
          <w:rFonts w:hint="eastAsia"/>
        </w:rPr>
        <w:t>(Climate Prediction Center,CPC)</w:t>
      </w:r>
      <w:r w:rsidRPr="00D62CFB">
        <w:rPr>
          <w:rFonts w:hint="eastAsia"/>
        </w:rPr>
        <w:t>的定義，當特定海洋區域溫度指標（註）連續</w:t>
      </w:r>
      <w:r w:rsidRPr="00D62CFB">
        <w:rPr>
          <w:rFonts w:hint="eastAsia"/>
        </w:rPr>
        <w:t>5</w:t>
      </w:r>
      <w:r w:rsidRPr="00D62CFB">
        <w:rPr>
          <w:rFonts w:hint="eastAsia"/>
        </w:rPr>
        <w:t>個月高於（低於）攝氏＋</w:t>
      </w:r>
      <w:r w:rsidRPr="00D62CFB">
        <w:rPr>
          <w:rFonts w:hint="eastAsia"/>
        </w:rPr>
        <w:t>0.5</w:t>
      </w:r>
      <w:r w:rsidRPr="00D62CFB">
        <w:rPr>
          <w:rFonts w:hint="eastAsia"/>
        </w:rPr>
        <w:t>（</w:t>
      </w:r>
      <w:r w:rsidRPr="00DF22F2">
        <w:rPr>
          <w:rFonts w:hint="eastAsia"/>
        </w:rPr>
        <w:t>－</w:t>
      </w:r>
      <w:r w:rsidRPr="00D62CFB">
        <w:rPr>
          <w:rFonts w:hint="eastAsia"/>
        </w:rPr>
        <w:t>0.5</w:t>
      </w:r>
      <w:r w:rsidRPr="00D62CFB">
        <w:rPr>
          <w:rFonts w:hint="eastAsia"/>
        </w:rPr>
        <w:t>）度，定義該段時期為異常事件。根據此定義，</w:t>
      </w:r>
      <w:r w:rsidRPr="00D62CFB">
        <w:rPr>
          <w:rFonts w:hint="eastAsia"/>
        </w:rPr>
        <w:t>1950</w:t>
      </w:r>
      <w:r w:rsidRPr="00D62CFB">
        <w:rPr>
          <w:rFonts w:hint="eastAsia"/>
        </w:rPr>
        <w:t>年之後的異常事件如附圖。請由附圖判斷，哪些年份有可能造成題組文本附圖中，加拉巴哥群島溫度隨深度的異常狀況？（</w:t>
      </w:r>
      <w:r w:rsidRPr="00D62CFB">
        <w:rPr>
          <w:rFonts w:hint="eastAsia"/>
        </w:rPr>
        <w:t>4</w:t>
      </w:r>
      <w:r w:rsidRPr="00D62CFB">
        <w:rPr>
          <w:rFonts w:hint="eastAsia"/>
        </w:rPr>
        <w:t>分）</w:t>
      </w:r>
      <w:r w:rsidR="00535AF8">
        <w:rPr>
          <w:rFonts w:hint="eastAsia"/>
        </w:rPr>
        <w:br/>
      </w:r>
      <w:r w:rsidRPr="00D62CFB">
        <w:rPr>
          <w:rFonts w:hint="eastAsia"/>
        </w:rPr>
        <w:t>（註：赤道中太平洋海域海溫異常值</w:t>
      </w:r>
      <w:r w:rsidRPr="00D62CFB">
        <w:rPr>
          <w:rFonts w:hint="eastAsia"/>
        </w:rPr>
        <w:t>[5</w:t>
      </w:r>
      <w:r w:rsidRPr="00D62CFB">
        <w:rPr>
          <w:rFonts w:hint="eastAsia"/>
        </w:rPr>
        <w:t>°</w:t>
      </w:r>
      <w:r w:rsidRPr="00D62CFB">
        <w:rPr>
          <w:rFonts w:hint="eastAsia"/>
        </w:rPr>
        <w:t>N</w:t>
      </w:r>
      <w:r w:rsidRPr="00DF22F2">
        <w:rPr>
          <w:rFonts w:hint="eastAsia"/>
        </w:rPr>
        <w:t>－</w:t>
      </w:r>
      <w:r w:rsidRPr="00D62CFB">
        <w:rPr>
          <w:rFonts w:hint="eastAsia"/>
        </w:rPr>
        <w:t>5</w:t>
      </w:r>
      <w:r w:rsidRPr="00D62CFB">
        <w:rPr>
          <w:rFonts w:hint="eastAsia"/>
        </w:rPr>
        <w:t>°</w:t>
      </w:r>
      <w:r w:rsidRPr="00D62CFB">
        <w:rPr>
          <w:rFonts w:hint="eastAsia"/>
        </w:rPr>
        <w:t>S,120</w:t>
      </w:r>
      <w:r w:rsidRPr="00D62CFB">
        <w:rPr>
          <w:rFonts w:hint="eastAsia"/>
        </w:rPr>
        <w:t>°</w:t>
      </w:r>
      <w:r w:rsidRPr="00DF22F2">
        <w:rPr>
          <w:rFonts w:hint="eastAsia"/>
        </w:rPr>
        <w:t>－</w:t>
      </w:r>
      <w:r w:rsidRPr="00D62CFB">
        <w:rPr>
          <w:rFonts w:hint="eastAsia"/>
        </w:rPr>
        <w:t>170</w:t>
      </w:r>
      <w:r w:rsidRPr="00D62CFB">
        <w:rPr>
          <w:rFonts w:hint="eastAsia"/>
        </w:rPr>
        <w:t>°</w:t>
      </w:r>
      <w:r w:rsidRPr="00D62CFB">
        <w:rPr>
          <w:rFonts w:hint="eastAsia"/>
        </w:rPr>
        <w:t>W]</w:t>
      </w:r>
      <w:r w:rsidRPr="00D62CFB">
        <w:rPr>
          <w:rFonts w:hint="eastAsia"/>
        </w:rPr>
        <w:t>，異常值＝實際值</w:t>
      </w:r>
      <w:r w:rsidRPr="00DF22F2">
        <w:rPr>
          <w:rFonts w:hint="eastAsia"/>
        </w:rPr>
        <w:t>－</w:t>
      </w:r>
      <w:r w:rsidRPr="00D62CFB">
        <w:rPr>
          <w:rFonts w:hint="eastAsia"/>
        </w:rPr>
        <w:t>平均值。）</w:t>
      </w:r>
    </w:p>
    <w:p w:rsidR="008F2BB2" w:rsidRDefault="00535AF8" w:rsidP="00535AF8">
      <w:pPr>
        <w:pStyle w:val="af"/>
        <w:jc w:val="center"/>
      </w:pPr>
      <w:r>
        <w:rPr>
          <w:noProof/>
        </w:rPr>
        <w:drawing>
          <wp:inline distT="0" distB="0" distL="0" distR="0">
            <wp:extent cx="5724525" cy="2352675"/>
            <wp:effectExtent l="0" t="0" r="9525" b="9525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2.eps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452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31DC" w:rsidRPr="005F31DC" w:rsidRDefault="005F31DC">
      <w:pPr>
        <w:widowControl/>
        <w:jc w:val="left"/>
      </w:pPr>
      <w:r w:rsidRPr="005F31DC">
        <w:br w:type="page"/>
      </w:r>
    </w:p>
    <w:p w:rsidR="008F2BB2" w:rsidRPr="007D5BCF" w:rsidRDefault="008F2BB2" w:rsidP="008F2BB2">
      <w:pPr>
        <w:pStyle w:val="af"/>
        <w:rPr>
          <w:u w:val="single"/>
        </w:rPr>
      </w:pPr>
      <w:r w:rsidRPr="007D5BCF">
        <w:rPr>
          <w:rFonts w:hint="eastAsia"/>
          <w:u w:val="single"/>
        </w:rPr>
        <w:t>23</w:t>
      </w:r>
      <w:r w:rsidRPr="007D5BCF">
        <w:rPr>
          <w:rFonts w:hint="eastAsia"/>
          <w:u w:val="single"/>
        </w:rPr>
        <w:t>～</w:t>
      </w:r>
      <w:r w:rsidRPr="007D5BCF">
        <w:rPr>
          <w:rFonts w:hint="eastAsia"/>
          <w:u w:val="single"/>
        </w:rPr>
        <w:t>25</w:t>
      </w:r>
      <w:r w:rsidRPr="007D5BCF">
        <w:rPr>
          <w:rFonts w:hint="eastAsia"/>
          <w:u w:val="single"/>
        </w:rPr>
        <w:t>題為題組</w:t>
      </w:r>
    </w:p>
    <w:p w:rsidR="008F2BB2" w:rsidRDefault="008F2BB2" w:rsidP="00535AF8">
      <w:pPr>
        <w:pStyle w:val="af"/>
        <w:ind w:left="0" w:firstLineChars="0" w:firstLine="0"/>
      </w:pPr>
      <w:r w:rsidRPr="00DF22F2">
        <w:rPr>
          <w:rFonts w:hint="eastAsia"/>
        </w:rPr>
        <w:t>行政院農</w:t>
      </w:r>
      <w:r w:rsidR="005F31DC">
        <w:rPr>
          <w:rFonts w:hint="eastAsia"/>
          <w:lang w:eastAsia="zh-HK"/>
        </w:rPr>
        <w:t>業部</w:t>
      </w:r>
      <w:r w:rsidRPr="00DF22F2">
        <w:rPr>
          <w:rFonts w:hint="eastAsia"/>
        </w:rPr>
        <w:t>調查全臺溪流，主要依據溪谷坡度、溪床坡度及有效集水區面積三項指標劃分出土石流潛勢溪流，並設定各區土石流潛勢溪流警戒基準值。當土石流發生機率達</w:t>
      </w:r>
      <w:r w:rsidRPr="00DF22F2">
        <w:rPr>
          <w:rFonts w:hint="eastAsia"/>
        </w:rPr>
        <w:t>70%</w:t>
      </w:r>
      <w:r w:rsidRPr="00DF22F2">
        <w:rPr>
          <w:rFonts w:hint="eastAsia"/>
        </w:rPr>
        <w:t>時之累積雨量即為土石流警戒值，容許誤差為±</w:t>
      </w:r>
      <w:r w:rsidRPr="00DF22F2">
        <w:rPr>
          <w:rFonts w:hint="eastAsia"/>
        </w:rPr>
        <w:t>50</w:t>
      </w:r>
      <w:r w:rsidRPr="00DF22F2">
        <w:rPr>
          <w:rFonts w:hint="eastAsia"/>
        </w:rPr>
        <w:t>毫米。因此降雨量超過該土石流潛勢溪流警戒基準值時，該處便有可能發生土石流，需預防性撤離當地居民。左下圖為</w:t>
      </w:r>
      <w:r w:rsidRPr="00DF22F2">
        <w:rPr>
          <w:rFonts w:hint="eastAsia"/>
        </w:rPr>
        <w:t>2010</w:t>
      </w:r>
      <w:r w:rsidRPr="00DF22F2">
        <w:rPr>
          <w:rFonts w:hint="eastAsia"/>
        </w:rPr>
        <w:t>年梅姬颱風路徑圖，右下圖為</w:t>
      </w:r>
      <w:r w:rsidRPr="00DF22F2">
        <w:rPr>
          <w:rFonts w:hint="eastAsia"/>
        </w:rPr>
        <w:t>2010</w:t>
      </w:r>
      <w:r w:rsidRPr="00DF22F2">
        <w:rPr>
          <w:rFonts w:hint="eastAsia"/>
        </w:rPr>
        <w:t>年</w:t>
      </w:r>
      <w:r w:rsidRPr="00DF22F2">
        <w:rPr>
          <w:rFonts w:hint="eastAsia"/>
        </w:rPr>
        <w:t>10</w:t>
      </w:r>
      <w:r w:rsidRPr="00DF22F2">
        <w:rPr>
          <w:rFonts w:hint="eastAsia"/>
        </w:rPr>
        <w:t>月</w:t>
      </w:r>
      <w:r w:rsidRPr="00DF22F2">
        <w:rPr>
          <w:rFonts w:hint="eastAsia"/>
        </w:rPr>
        <w:t>21</w:t>
      </w:r>
      <w:r w:rsidRPr="00DF22F2">
        <w:rPr>
          <w:rFonts w:hint="eastAsia"/>
        </w:rPr>
        <w:t>日</w:t>
      </w:r>
      <w:r w:rsidRPr="00DF22F2">
        <w:rPr>
          <w:rFonts w:hint="eastAsia"/>
        </w:rPr>
        <w:t>0</w:t>
      </w:r>
      <w:r w:rsidRPr="00DF22F2">
        <w:rPr>
          <w:rFonts w:hint="eastAsia"/>
        </w:rPr>
        <w:t>時（</w:t>
      </w:r>
      <w:r w:rsidRPr="00DF22F2">
        <w:rPr>
          <w:rFonts w:hint="eastAsia"/>
        </w:rPr>
        <w:t>UTC</w:t>
      </w:r>
      <w:r w:rsidRPr="00DF22F2">
        <w:rPr>
          <w:rFonts w:hint="eastAsia"/>
        </w:rPr>
        <w:t>）地面天氣圖。梅姬颱風途經菲律賓，隨後登陸中國，期間並未直接侵襲臺灣，但卻讓臺灣本島產生劇烈降水，多處地區產生淹水、土石崩塌和土石流等災害。</w:t>
      </w:r>
    </w:p>
    <w:p w:rsidR="00535AF8" w:rsidRPr="00A274AF" w:rsidRDefault="00535AF8" w:rsidP="00535AF8">
      <w:pPr>
        <w:pStyle w:val="af"/>
        <w:ind w:left="0" w:firstLineChars="0" w:firstLine="0"/>
        <w:jc w:val="center"/>
      </w:pPr>
      <w:r>
        <w:rPr>
          <w:noProof/>
        </w:rPr>
        <w:drawing>
          <wp:inline distT="0" distB="0" distL="0" distR="0">
            <wp:extent cx="5905500" cy="2143125"/>
            <wp:effectExtent l="0" t="0" r="0" b="9525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3.eps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BB2" w:rsidRPr="00430452" w:rsidRDefault="008F2BB2" w:rsidP="008F2BB2">
      <w:pPr>
        <w:pStyle w:val="af"/>
      </w:pPr>
      <w:r w:rsidRPr="007D5BCF">
        <w:rPr>
          <w:rFonts w:hint="eastAsia"/>
        </w:rPr>
        <w:t>23.</w:t>
      </w:r>
      <w:r w:rsidR="00535AF8">
        <w:rPr>
          <w:rFonts w:hint="eastAsia"/>
        </w:rPr>
        <w:tab/>
      </w:r>
      <w:r w:rsidRPr="00430452">
        <w:rPr>
          <w:rFonts w:hint="eastAsia"/>
        </w:rPr>
        <w:t>根據梅姬颱風的路徑圖與地面天氣圖，下列關於梅姬颱風的分析何者正確？</w:t>
      </w:r>
    </w:p>
    <w:p w:rsidR="008F2BB2" w:rsidRPr="00430452" w:rsidRDefault="008F2BB2" w:rsidP="00535AF8">
      <w:pPr>
        <w:pStyle w:val="Afd"/>
      </w:pPr>
      <w:r w:rsidRPr="007D5BCF">
        <w:t>(A)</w:t>
      </w:r>
      <w:r w:rsidR="00535AF8">
        <w:rPr>
          <w:rFonts w:hint="eastAsia"/>
        </w:rPr>
        <w:tab/>
      </w:r>
      <w:r w:rsidRPr="00430452">
        <w:rPr>
          <w:rFonts w:hint="eastAsia"/>
        </w:rPr>
        <w:t>梅姬颱風</w:t>
      </w:r>
      <w:r w:rsidRPr="00430452">
        <w:rPr>
          <w:rFonts w:hint="eastAsia"/>
        </w:rPr>
        <w:t>10</w:t>
      </w:r>
      <w:r w:rsidRPr="00430452">
        <w:rPr>
          <w:rFonts w:hint="eastAsia"/>
        </w:rPr>
        <w:t>月</w:t>
      </w:r>
      <w:r w:rsidRPr="00430452">
        <w:rPr>
          <w:rFonts w:hint="eastAsia"/>
        </w:rPr>
        <w:t>21</w:t>
      </w:r>
      <w:r w:rsidRPr="00430452">
        <w:rPr>
          <w:rFonts w:hint="eastAsia"/>
        </w:rPr>
        <w:t>日一日內的移動速率比</w:t>
      </w:r>
      <w:r w:rsidRPr="00430452">
        <w:rPr>
          <w:rFonts w:hint="eastAsia"/>
        </w:rPr>
        <w:t>10</w:t>
      </w:r>
      <w:r w:rsidRPr="00430452">
        <w:rPr>
          <w:rFonts w:hint="eastAsia"/>
        </w:rPr>
        <w:t>月</w:t>
      </w:r>
      <w:r w:rsidRPr="00430452">
        <w:rPr>
          <w:rFonts w:hint="eastAsia"/>
        </w:rPr>
        <w:t>17</w:t>
      </w:r>
      <w:r w:rsidRPr="00430452">
        <w:rPr>
          <w:rFonts w:hint="eastAsia"/>
        </w:rPr>
        <w:t>日一日內的移動速率快</w:t>
      </w:r>
    </w:p>
    <w:p w:rsidR="008F2BB2" w:rsidRPr="00430452" w:rsidRDefault="008F2BB2" w:rsidP="00535AF8">
      <w:pPr>
        <w:pStyle w:val="Afd"/>
      </w:pPr>
      <w:r w:rsidRPr="007D5BCF">
        <w:t>(B)</w:t>
      </w:r>
      <w:r w:rsidR="00535AF8">
        <w:rPr>
          <w:rFonts w:hint="eastAsia"/>
        </w:rPr>
        <w:tab/>
      </w:r>
      <w:r w:rsidRPr="00430452">
        <w:rPr>
          <w:rFonts w:hint="eastAsia"/>
        </w:rPr>
        <w:t>10</w:t>
      </w:r>
      <w:r w:rsidRPr="00430452">
        <w:rPr>
          <w:rFonts w:hint="eastAsia"/>
        </w:rPr>
        <w:t>月</w:t>
      </w:r>
      <w:r w:rsidRPr="00430452">
        <w:rPr>
          <w:rFonts w:hint="eastAsia"/>
        </w:rPr>
        <w:t>21</w:t>
      </w:r>
      <w:r w:rsidRPr="00430452">
        <w:rPr>
          <w:rFonts w:hint="eastAsia"/>
        </w:rPr>
        <w:t>日當天臺灣西南部為迎風坡，降雨量為全臺之冠</w:t>
      </w:r>
    </w:p>
    <w:p w:rsidR="008F2BB2" w:rsidRPr="00430452" w:rsidRDefault="008F2BB2" w:rsidP="00535AF8">
      <w:pPr>
        <w:pStyle w:val="Afd"/>
      </w:pPr>
      <w:r w:rsidRPr="007D5BCF">
        <w:t>(C)</w:t>
      </w:r>
      <w:r w:rsidR="00535AF8">
        <w:rPr>
          <w:rFonts w:hint="eastAsia"/>
        </w:rPr>
        <w:tab/>
      </w:r>
      <w:r w:rsidRPr="00430452">
        <w:rPr>
          <w:rFonts w:hint="eastAsia"/>
        </w:rPr>
        <w:t>10</w:t>
      </w:r>
      <w:r w:rsidRPr="00430452">
        <w:rPr>
          <w:rFonts w:hint="eastAsia"/>
        </w:rPr>
        <w:t>月</w:t>
      </w:r>
      <w:r w:rsidRPr="00430452">
        <w:rPr>
          <w:rFonts w:hint="eastAsia"/>
        </w:rPr>
        <w:t>23</w:t>
      </w:r>
      <w:r w:rsidRPr="00430452">
        <w:rPr>
          <w:rFonts w:hint="eastAsia"/>
        </w:rPr>
        <w:t>日臺灣中部地區有焚風現象發生</w:t>
      </w:r>
    </w:p>
    <w:p w:rsidR="008F2BB2" w:rsidRPr="00430452" w:rsidRDefault="008F2BB2" w:rsidP="00535AF8">
      <w:pPr>
        <w:pStyle w:val="Afd"/>
      </w:pPr>
      <w:r w:rsidRPr="007D5BCF">
        <w:t>(D)</w:t>
      </w:r>
      <w:r w:rsidR="00535AF8">
        <w:rPr>
          <w:rFonts w:hint="eastAsia"/>
        </w:rPr>
        <w:tab/>
      </w:r>
      <w:r w:rsidRPr="00430452">
        <w:rPr>
          <w:rFonts w:hint="eastAsia"/>
        </w:rPr>
        <w:t>10</w:t>
      </w:r>
      <w:r w:rsidRPr="00430452">
        <w:rPr>
          <w:rFonts w:hint="eastAsia"/>
        </w:rPr>
        <w:t>月</w:t>
      </w:r>
      <w:r w:rsidRPr="00430452">
        <w:rPr>
          <w:rFonts w:hint="eastAsia"/>
        </w:rPr>
        <w:t>21</w:t>
      </w:r>
      <w:r w:rsidRPr="00430452">
        <w:rPr>
          <w:rFonts w:hint="eastAsia"/>
        </w:rPr>
        <w:t>日梅姬颱風接近臺灣時和鋒面產生共伴效應</w:t>
      </w:r>
    </w:p>
    <w:p w:rsidR="008F2BB2" w:rsidRPr="007D5BCF" w:rsidRDefault="008F2BB2" w:rsidP="004431B7">
      <w:pPr>
        <w:pStyle w:val="Afd"/>
      </w:pPr>
      <w:r w:rsidRPr="007D5BCF">
        <w:t>(E)</w:t>
      </w:r>
      <w:r w:rsidR="00535AF8">
        <w:rPr>
          <w:rFonts w:hint="eastAsia"/>
        </w:rPr>
        <w:tab/>
      </w:r>
      <w:r w:rsidRPr="00430452">
        <w:rPr>
          <w:rFonts w:hint="eastAsia"/>
        </w:rPr>
        <w:t>若東方海面的熱帶性低氣壓（</w:t>
      </w:r>
      <w:r w:rsidRPr="00430452">
        <w:rPr>
          <w:rFonts w:hint="eastAsia"/>
        </w:rPr>
        <w:t>T.D.</w:t>
      </w:r>
      <w:r w:rsidRPr="00430452">
        <w:rPr>
          <w:rFonts w:hint="eastAsia"/>
        </w:rPr>
        <w:t>）形成颱風侵臺的話，容易引進西南氣流</w:t>
      </w:r>
      <w:r w:rsidRPr="007D5BCF">
        <w:rPr>
          <w:rFonts w:hint="eastAsia"/>
          <w:spacing w:val="-2"/>
        </w:rPr>
        <w:t>。</w:t>
      </w:r>
    </w:p>
    <w:p w:rsidR="008F2BB2" w:rsidRPr="008C1721" w:rsidRDefault="008F2BB2" w:rsidP="008F2BB2">
      <w:pPr>
        <w:pStyle w:val="af"/>
      </w:pPr>
      <w:r w:rsidRPr="007D5BCF">
        <w:rPr>
          <w:rFonts w:hint="eastAsia"/>
        </w:rPr>
        <w:t>24</w:t>
      </w:r>
      <w:r w:rsidRPr="007D5BCF">
        <w:t>.</w:t>
      </w:r>
      <w:r w:rsidR="00535AF8">
        <w:rPr>
          <w:rFonts w:hint="eastAsia"/>
        </w:rPr>
        <w:tab/>
      </w:r>
      <w:r w:rsidRPr="00430452">
        <w:rPr>
          <w:rFonts w:hint="eastAsia"/>
        </w:rPr>
        <w:t>附圖為臺灣本島其</w:t>
      </w:r>
      <w:r w:rsidR="00535AF8">
        <w:rPr>
          <w:rFonts w:hint="eastAsia"/>
          <w:noProof/>
        </w:rPr>
        <w:drawing>
          <wp:anchor distT="0" distB="0" distL="114300" distR="114300" simplePos="0" relativeHeight="251726848" behindDoc="0" locked="0" layoutInCell="1" allowOverlap="1">
            <wp:simplePos x="2169795" y="2040255"/>
            <wp:positionH relativeFrom="column">
              <wp:align>right</wp:align>
            </wp:positionH>
            <wp:positionV relativeFrom="paragraph">
              <wp:posOffset>71755</wp:posOffset>
            </wp:positionV>
            <wp:extent cx="1944000" cy="2790000"/>
            <wp:effectExtent l="0" t="0" r="0" b="0"/>
            <wp:wrapSquare wrapText="bothSides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4.eps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279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452">
        <w:rPr>
          <w:rFonts w:hint="eastAsia"/>
        </w:rPr>
        <w:t>中五個土石流警戒區，附表為土石流警戒區範圍及警戒基準值。在這次梅姬颱風影響臺灣期間，這五個地點爆發土石流的機率以何處最高？</w:t>
      </w:r>
      <w:r>
        <w:br/>
      </w:r>
      <w:r w:rsidRPr="007D5BCF">
        <w:t>(A)</w:t>
      </w:r>
      <w:r w:rsidRPr="00430452">
        <w:rPr>
          <w:rFonts w:hint="eastAsia"/>
        </w:rPr>
        <w:t xml:space="preserve">桃園市龜山區龍壽里　　</w:t>
      </w:r>
      <w:r>
        <w:rPr>
          <w:rFonts w:hint="eastAsia"/>
        </w:rPr>
        <w:t>(</w:t>
      </w:r>
      <w:r w:rsidRPr="00430452">
        <w:rPr>
          <w:rFonts w:hint="eastAsia"/>
        </w:rPr>
        <w:t>B</w:t>
      </w:r>
      <w:r>
        <w:t>)</w:t>
      </w:r>
      <w:r w:rsidRPr="00430452">
        <w:rPr>
          <w:rFonts w:hint="eastAsia"/>
        </w:rPr>
        <w:t>宜蘭縣蘇澳鎮蘇北里</w:t>
      </w:r>
      <w:r w:rsidR="00535AF8">
        <w:rPr>
          <w:rFonts w:hint="eastAsia"/>
        </w:rPr>
        <w:br/>
      </w:r>
      <w:r>
        <w:t>(</w:t>
      </w:r>
      <w:r w:rsidRPr="00430452">
        <w:rPr>
          <w:rFonts w:hint="eastAsia"/>
        </w:rPr>
        <w:t>C</w:t>
      </w:r>
      <w:r>
        <w:t>)</w:t>
      </w:r>
      <w:r w:rsidRPr="00430452">
        <w:rPr>
          <w:rFonts w:hint="eastAsia"/>
        </w:rPr>
        <w:t xml:space="preserve">南投縣信義鄉神木村　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(</w:t>
      </w:r>
      <w:r w:rsidRPr="00430452">
        <w:rPr>
          <w:rFonts w:hint="eastAsia"/>
        </w:rPr>
        <w:t>D</w:t>
      </w:r>
      <w:r>
        <w:t>)</w:t>
      </w:r>
      <w:r w:rsidRPr="00430452">
        <w:rPr>
          <w:rFonts w:hint="eastAsia"/>
        </w:rPr>
        <w:t>臺南市南化區關山里</w:t>
      </w:r>
      <w:r w:rsidR="00535AF8">
        <w:rPr>
          <w:rFonts w:hint="eastAsia"/>
        </w:rPr>
        <w:br/>
      </w:r>
      <w:r>
        <w:t>(</w:t>
      </w:r>
      <w:r w:rsidRPr="00430452">
        <w:rPr>
          <w:rFonts w:hint="eastAsia"/>
        </w:rPr>
        <w:t>E</w:t>
      </w:r>
      <w:r>
        <w:t>)</w:t>
      </w:r>
      <w:r w:rsidRPr="00430452">
        <w:rPr>
          <w:rFonts w:hint="eastAsia"/>
        </w:rPr>
        <w:t>高雄市甲仙區小林里</w:t>
      </w:r>
      <w:r w:rsidRPr="007D5BCF">
        <w:rPr>
          <w:rFonts w:hint="eastAsia"/>
          <w:spacing w:val="-2"/>
        </w:rPr>
        <w:t>。</w:t>
      </w:r>
    </w:p>
    <w:tbl>
      <w:tblPr>
        <w:tblStyle w:val="afa"/>
        <w:tblW w:w="0" w:type="auto"/>
        <w:tblInd w:w="458" w:type="dxa"/>
        <w:tblLook w:val="04A0" w:firstRow="1" w:lastRow="0" w:firstColumn="1" w:lastColumn="0" w:noHBand="0" w:noVBand="1"/>
      </w:tblPr>
      <w:tblGrid>
        <w:gridCol w:w="2873"/>
        <w:gridCol w:w="2873"/>
      </w:tblGrid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土石流警戒區範圍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土石流警戒基準值（毫米）</w:t>
            </w:r>
          </w:p>
        </w:tc>
      </w:tr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桃園市龜山區龍壽里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>
              <w:rPr>
                <w:rFonts w:hint="eastAsia"/>
              </w:rPr>
              <w:t>550</w:t>
            </w:r>
          </w:p>
        </w:tc>
      </w:tr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宜蘭縣蘇澳鎮蘇北里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>
              <w:rPr>
                <w:rFonts w:hint="eastAsia"/>
              </w:rPr>
              <w:t>400</w:t>
            </w:r>
          </w:p>
        </w:tc>
      </w:tr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南投縣信義鄉神木村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>
              <w:rPr>
                <w:rFonts w:hint="eastAsia"/>
              </w:rPr>
              <w:t>250</w:t>
            </w:r>
          </w:p>
        </w:tc>
      </w:tr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臺南市南化區關山里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>
              <w:rPr>
                <w:rFonts w:hint="eastAsia"/>
              </w:rPr>
              <w:t>350</w:t>
            </w:r>
          </w:p>
        </w:tc>
      </w:tr>
      <w:tr w:rsidR="008F2BB2" w:rsidRPr="007D5BCF" w:rsidTr="00535AF8"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 w:rsidRPr="00430452">
              <w:rPr>
                <w:rFonts w:hint="eastAsia"/>
              </w:rPr>
              <w:t>高雄市甲仙區小林里</w:t>
            </w:r>
          </w:p>
        </w:tc>
        <w:tc>
          <w:tcPr>
            <w:tcW w:w="2873" w:type="dxa"/>
          </w:tcPr>
          <w:p w:rsidR="008F2BB2" w:rsidRPr="007D5BCF" w:rsidRDefault="008F2BB2" w:rsidP="00535AF8">
            <w:pPr>
              <w:pStyle w:val="af"/>
              <w:snapToGrid w:val="0"/>
              <w:jc w:val="center"/>
            </w:pPr>
            <w:r>
              <w:rPr>
                <w:rFonts w:hint="eastAsia"/>
              </w:rPr>
              <w:t>400</w:t>
            </w:r>
          </w:p>
        </w:tc>
      </w:tr>
    </w:tbl>
    <w:p w:rsidR="004431B7" w:rsidRDefault="004431B7">
      <w:pPr>
        <w:widowControl/>
        <w:jc w:val="left"/>
      </w:pPr>
      <w:r>
        <w:br w:type="page"/>
      </w:r>
    </w:p>
    <w:p w:rsidR="00EC7C3E" w:rsidRDefault="008F2BB2" w:rsidP="008F2BB2">
      <w:pPr>
        <w:pStyle w:val="af"/>
      </w:pPr>
      <w:r w:rsidRPr="007D5BCF">
        <w:rPr>
          <w:rFonts w:hint="eastAsia"/>
        </w:rPr>
        <w:t>25.</w:t>
      </w:r>
      <w:r w:rsidR="00EC7C3E">
        <w:rPr>
          <w:rFonts w:hint="eastAsia"/>
        </w:rPr>
        <w:tab/>
      </w:r>
      <w:r w:rsidRPr="002D5C95">
        <w:rPr>
          <w:rFonts w:hint="eastAsia"/>
        </w:rPr>
        <w:t>小明從中央</w:t>
      </w:r>
      <w:r>
        <w:rPr>
          <w:rFonts w:hint="eastAsia"/>
        </w:rPr>
        <w:t>氣象署</w:t>
      </w:r>
      <w:r w:rsidRPr="002D5C95">
        <w:rPr>
          <w:rFonts w:hint="eastAsia"/>
        </w:rPr>
        <w:t>網站下載了一張臺東氣象站的氣溫、露點、氣壓與雨量的逐時變化圖</w:t>
      </w:r>
      <w:r w:rsidR="00EC7C3E">
        <w:br/>
      </w:r>
      <w:r w:rsidRPr="002D5C95">
        <w:rPr>
          <w:rFonts w:hint="eastAsia"/>
        </w:rPr>
        <w:t>（如下圖），想和地科老師討論梅姬颱風影響臺灣期間，臺東測站的各項天氣要素變化。請問這張臺東氣象站的天氣要素逐時變化圖，是否真為梅姬颱風影響臺灣期間的資料？</w:t>
      </w:r>
      <w:r w:rsidR="00EC7C3E">
        <w:br/>
      </w:r>
      <w:r w:rsidRPr="002D5C95">
        <w:rPr>
          <w:rFonts w:hint="eastAsia"/>
        </w:rPr>
        <w:t>（</w:t>
      </w:r>
      <w:r>
        <w:t>4</w:t>
      </w:r>
      <w:r w:rsidRPr="002D5C95">
        <w:rPr>
          <w:rFonts w:hint="eastAsia"/>
        </w:rPr>
        <w:t>分）</w:t>
      </w:r>
    </w:p>
    <w:p w:rsidR="00EC7C3E" w:rsidRDefault="00EC7C3E" w:rsidP="00EC7C3E">
      <w:pPr>
        <w:pStyle w:val="af"/>
        <w:textAlignment w:val="center"/>
      </w:pPr>
      <w:r>
        <w:rPr>
          <w:rFonts w:hint="eastAsia"/>
        </w:rPr>
        <w:tab/>
      </w:r>
      <w:r w:rsidRPr="00EC7C3E">
        <w:rPr>
          <w:rFonts w:hint="eastAsia"/>
          <w:noProof/>
          <w:position w:val="-2"/>
        </w:rPr>
        <mc:AlternateContent>
          <mc:Choice Requires="wps">
            <w:drawing>
              <wp:inline distT="0" distB="0" distL="0" distR="0" wp14:anchorId="04234D0E" wp14:editId="594FBA9F">
                <wp:extent cx="126000" cy="126000"/>
                <wp:effectExtent l="0" t="0" r="26670" b="26670"/>
                <wp:docPr id="63" name="矩形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000" cy="126000"/>
                        </a:xfrm>
                        <a:prstGeom prst="rect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63" o:spid="_x0000_s1026" style="width:9.9pt;height: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" filled="f" strokecolor="#243f60 [1604]">
                <w10:anchorlock/>
              </v:rect>
            </w:pict>
          </mc:Fallback>
        </mc:AlternateContent>
      </w:r>
      <w:r w:rsidR="008F2BB2" w:rsidRPr="002D5C95">
        <w:rPr>
          <w:rFonts w:hint="eastAsia"/>
        </w:rPr>
        <w:t xml:space="preserve">是　　</w:t>
      </w:r>
      <w:r w:rsidR="005F31DC" w:rsidRPr="00EC7C3E">
        <w:rPr>
          <w:rFonts w:hint="eastAsia"/>
          <w:noProof/>
          <w:position w:val="-2"/>
        </w:rPr>
        <mc:AlternateContent>
          <mc:Choice Requires="wps">
            <w:drawing>
              <wp:inline distT="0" distB="0" distL="0" distR="0" wp14:anchorId="0523DB5D" wp14:editId="4BA323F3">
                <wp:extent cx="126000" cy="126000"/>
                <wp:effectExtent l="0" t="0" r="26670" b="26670"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000" cy="126000"/>
                        </a:xfrm>
                        <a:prstGeom prst="rect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10" o:spid="_x0000_s1026" style="width:9.9pt;height: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" filled="f" strokecolor="#243f60 [1604]">
                <w10:anchorlock/>
              </v:rect>
            </w:pict>
          </mc:Fallback>
        </mc:AlternateContent>
      </w:r>
      <w:r w:rsidR="008F2BB2" w:rsidRPr="002D5C95">
        <w:rPr>
          <w:rFonts w:hint="eastAsia"/>
        </w:rPr>
        <w:t xml:space="preserve">否　　</w:t>
      </w:r>
      <w:r w:rsidRPr="00EC7C3E">
        <w:rPr>
          <w:rFonts w:hint="eastAsia"/>
          <w:noProof/>
          <w:position w:val="-2"/>
        </w:rPr>
        <mc:AlternateContent>
          <mc:Choice Requires="wps">
            <w:drawing>
              <wp:inline distT="0" distB="0" distL="0" distR="0" wp14:anchorId="5536B563" wp14:editId="2ED972FA">
                <wp:extent cx="126000" cy="126000"/>
                <wp:effectExtent l="0" t="0" r="26670" b="26670"/>
                <wp:docPr id="346" name="矩形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000" cy="126000"/>
                        </a:xfrm>
                        <a:prstGeom prst="rect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346" o:spid="_x0000_s1026" style="width:9.9pt;height: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" filled="f" strokecolor="#243f60 [1604]">
                <w10:anchorlock/>
              </v:rect>
            </w:pict>
          </mc:Fallback>
        </mc:AlternateContent>
      </w:r>
      <w:r w:rsidR="008F2BB2" w:rsidRPr="002D5C95">
        <w:rPr>
          <w:rFonts w:hint="eastAsia"/>
        </w:rPr>
        <w:t>資訊量不足無法判斷；請說明你勾選</w:t>
      </w:r>
      <w:r w:rsidR="005F31DC">
        <w:rPr>
          <w:rFonts w:hint="eastAsia"/>
          <w:lang w:eastAsia="zh-HK"/>
        </w:rPr>
        <w:t>該</w:t>
      </w:r>
      <w:r w:rsidR="008F2BB2" w:rsidRPr="002D5C95">
        <w:rPr>
          <w:rFonts w:hint="eastAsia"/>
        </w:rPr>
        <w:t>選項的依據為何？</w:t>
      </w:r>
      <w:r w:rsidR="00806441">
        <w:rPr>
          <w:rFonts w:hint="eastAsia"/>
        </w:rPr>
        <w:t xml:space="preserve"> </w:t>
      </w:r>
    </w:p>
    <w:p w:rsidR="005F31DC" w:rsidRPr="004431B7" w:rsidRDefault="00EC7C3E" w:rsidP="004431B7">
      <w:pPr>
        <w:pStyle w:val="af"/>
        <w:jc w:val="center"/>
      </w:pPr>
      <w:r>
        <w:rPr>
          <w:noProof/>
        </w:rPr>
        <w:drawing>
          <wp:inline distT="0" distB="0" distL="0" distR="0" wp14:anchorId="7D9F78B5" wp14:editId="69E6AEE3">
            <wp:extent cx="5133975" cy="2943225"/>
            <wp:effectExtent l="0" t="0" r="9525" b="9525"/>
            <wp:docPr id="350" name="圖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-25.eps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431B7">
        <w:rPr>
          <w:rFonts w:hint="eastAsia"/>
        </w:rPr>
        <w:t xml:space="preserve"> </w:t>
      </w:r>
    </w:p>
    <w:sectPr w:rsidR="005F31DC" w:rsidRPr="004431B7" w:rsidSect="00B933BC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5AF8" w:rsidRDefault="00535AF8">
      <w:r>
        <w:separator/>
      </w:r>
    </w:p>
  </w:endnote>
  <w:endnote w:type="continuationSeparator" w:id="0">
    <w:p w:rsidR="00535AF8" w:rsidRDefault="00535A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30204"/>
    <w:charset w:val="00"/>
    <w:family w:val="swiss"/>
    <w:pitch w:val="variable"/>
    <w:sig w:usb0="00000007" w:usb1="00000000" w:usb2="00000000" w:usb3="00000000" w:csb0="00000093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Default="00535AF8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535AF8" w:rsidRPr="00E8503A" w:rsidRDefault="00535AF8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Default="00535AF8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806441">
      <w:rPr>
        <w:rStyle w:val="a9"/>
        <w:noProof/>
      </w:rPr>
      <w:t>1</w:t>
    </w:r>
    <w:r>
      <w:rPr>
        <w:rStyle w:val="a9"/>
      </w:rPr>
      <w:fldChar w:fldCharType="end"/>
    </w:r>
  </w:p>
  <w:p w:rsidR="00535AF8" w:rsidRPr="00A91181" w:rsidRDefault="00535AF8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Pr="00705C54" w:rsidRDefault="00535AF8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05101621" wp14:editId="552DAF60">
          <wp:extent cx="966470" cy="344805"/>
          <wp:effectExtent l="0" t="0" r="5080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6470" cy="3448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Pr="00705C54" w:rsidRDefault="00535AF8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54ADE957" wp14:editId="2EDD84ED">
          <wp:extent cx="948690" cy="327660"/>
          <wp:effectExtent l="0" t="0" r="381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8690" cy="3276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Default="00535AF8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5AF8" w:rsidRDefault="00535AF8">
      <w:r>
        <w:separator/>
      </w:r>
    </w:p>
  </w:footnote>
  <w:footnote w:type="continuationSeparator" w:id="0">
    <w:p w:rsidR="00535AF8" w:rsidRDefault="00535A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Pr="00EA6B51" w:rsidRDefault="00535AF8" w:rsidP="00EA6B51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731C99BC" wp14:editId="2B42A40E">
              <wp:simplePos x="0" y="0"/>
              <wp:positionH relativeFrom="column">
                <wp:posOffset>543179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A77A28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6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4431B7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8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left:0;text-align:left;margin-left:427.7pt;margin-top:25.5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" filled="f" stroked="f">
              <v:textbox>
                <w:txbxContent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A77A28">
                      <w:rPr>
                        <w:rStyle w:val="a9"/>
                        <w:noProof/>
                        <w:sz w:val="21"/>
                        <w:szCs w:val="21"/>
                      </w:rPr>
                      <w:t>6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4431B7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8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369C6FFF" wp14:editId="2A816B58">
              <wp:simplePos x="0" y="0"/>
              <wp:positionH relativeFrom="column">
                <wp:posOffset>-133350</wp:posOffset>
              </wp:positionH>
              <wp:positionV relativeFrom="page">
                <wp:posOffset>323850</wp:posOffset>
              </wp:positionV>
              <wp:extent cx="1454400" cy="486000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44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35AF8" w:rsidRPr="00F41D1E" w:rsidRDefault="00535AF8" w:rsidP="00B3044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試卷</w:t>
                          </w:r>
                        </w:p>
                        <w:p w:rsidR="00535AF8" w:rsidRPr="00F41D1E" w:rsidRDefault="00535AF8" w:rsidP="00B3044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地球科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left:0;text-align:left;margin-left:-10.5pt;margin-top:25.5pt;width:114.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" filled="f" stroked="f">
              <v:textbox>
                <w:txbxContent>
                  <w:p w:rsidR="00535AF8" w:rsidRPr="00F41D1E" w:rsidRDefault="00535AF8" w:rsidP="00B3044C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試卷</w:t>
                    </w:r>
                  </w:p>
                  <w:p w:rsidR="00535AF8" w:rsidRPr="00F41D1E" w:rsidRDefault="00535AF8" w:rsidP="00B3044C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地球科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Pr="005E0DFC" w:rsidRDefault="00535AF8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41FFE36A" wp14:editId="10C42830">
              <wp:simplePos x="0" y="0"/>
              <wp:positionH relativeFrom="column">
                <wp:posOffset>-22098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A77A28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7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4431B7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8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left:0;text-align:left;margin-left:-17.4pt;margin-top:25.5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" filled="f" stroked="f">
              <v:textbox>
                <w:txbxContent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A77A28">
                      <w:rPr>
                        <w:rStyle w:val="a9"/>
                        <w:noProof/>
                        <w:sz w:val="21"/>
                        <w:szCs w:val="21"/>
                      </w:rPr>
                      <w:t>7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4431B7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8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50466246" wp14:editId="3734F10B">
              <wp:simplePos x="0" y="0"/>
              <wp:positionH relativeFrom="column">
                <wp:posOffset>4740910</wp:posOffset>
              </wp:positionH>
              <wp:positionV relativeFrom="page">
                <wp:posOffset>323850</wp:posOffset>
              </wp:positionV>
              <wp:extent cx="1479600" cy="486000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796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試卷</w:t>
                          </w:r>
                        </w:p>
                        <w:p w:rsidR="00535AF8" w:rsidRPr="00F41D1E" w:rsidRDefault="00535AF8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地球科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left:0;text-align:left;margin-left:373.3pt;margin-top:25.5pt;width:116.5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r0luQIAAME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" filled="f" stroked="f">
              <v:textbox>
                <w:txbxContent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試卷</w:t>
                    </w:r>
                  </w:p>
                  <w:p w:rsidR="00535AF8" w:rsidRPr="00F41D1E" w:rsidRDefault="00535AF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地球科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AF8" w:rsidRDefault="00535AF8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5B744B1"/>
    <w:multiLevelType w:val="hybridMultilevel"/>
    <w:tmpl w:val="213A007C"/>
    <w:lvl w:ilvl="0" w:tplc="A66E4FE2">
      <w:start w:val="3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9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34817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14523"/>
    <w:rsid w:val="0002316A"/>
    <w:rsid w:val="000377FD"/>
    <w:rsid w:val="000411D1"/>
    <w:rsid w:val="0004149D"/>
    <w:rsid w:val="000415D1"/>
    <w:rsid w:val="00043DD2"/>
    <w:rsid w:val="00051F80"/>
    <w:rsid w:val="000628C4"/>
    <w:rsid w:val="00072D07"/>
    <w:rsid w:val="000842B8"/>
    <w:rsid w:val="00095F2B"/>
    <w:rsid w:val="000A099A"/>
    <w:rsid w:val="000A6BE4"/>
    <w:rsid w:val="000B51FF"/>
    <w:rsid w:val="000C0BC9"/>
    <w:rsid w:val="000C342A"/>
    <w:rsid w:val="000C799A"/>
    <w:rsid w:val="000D7B39"/>
    <w:rsid w:val="000F4BDE"/>
    <w:rsid w:val="000F580B"/>
    <w:rsid w:val="00103ABB"/>
    <w:rsid w:val="00104A79"/>
    <w:rsid w:val="00104D2A"/>
    <w:rsid w:val="00105A86"/>
    <w:rsid w:val="00110C8F"/>
    <w:rsid w:val="00112499"/>
    <w:rsid w:val="0011642F"/>
    <w:rsid w:val="00117BE4"/>
    <w:rsid w:val="0012125B"/>
    <w:rsid w:val="00126C62"/>
    <w:rsid w:val="001307AB"/>
    <w:rsid w:val="00130A4E"/>
    <w:rsid w:val="00141997"/>
    <w:rsid w:val="00141FFC"/>
    <w:rsid w:val="00142FD6"/>
    <w:rsid w:val="001442A0"/>
    <w:rsid w:val="00146E9E"/>
    <w:rsid w:val="001517F8"/>
    <w:rsid w:val="00156AB3"/>
    <w:rsid w:val="00162FE9"/>
    <w:rsid w:val="001667C6"/>
    <w:rsid w:val="001708AC"/>
    <w:rsid w:val="001719A0"/>
    <w:rsid w:val="00173E20"/>
    <w:rsid w:val="001809F1"/>
    <w:rsid w:val="001818F8"/>
    <w:rsid w:val="00186B71"/>
    <w:rsid w:val="001911CF"/>
    <w:rsid w:val="001A781C"/>
    <w:rsid w:val="001B0461"/>
    <w:rsid w:val="001C37CC"/>
    <w:rsid w:val="001C56AA"/>
    <w:rsid w:val="001C6664"/>
    <w:rsid w:val="001D153C"/>
    <w:rsid w:val="001D4759"/>
    <w:rsid w:val="001E0CB2"/>
    <w:rsid w:val="001E477D"/>
    <w:rsid w:val="001E5119"/>
    <w:rsid w:val="001E563F"/>
    <w:rsid w:val="001E5BD4"/>
    <w:rsid w:val="001E7749"/>
    <w:rsid w:val="00200913"/>
    <w:rsid w:val="002009D7"/>
    <w:rsid w:val="00200D44"/>
    <w:rsid w:val="0020278C"/>
    <w:rsid w:val="00213ACF"/>
    <w:rsid w:val="002206B2"/>
    <w:rsid w:val="00221046"/>
    <w:rsid w:val="00224A9D"/>
    <w:rsid w:val="0022642C"/>
    <w:rsid w:val="00227B4A"/>
    <w:rsid w:val="00227ED7"/>
    <w:rsid w:val="00232731"/>
    <w:rsid w:val="002337A0"/>
    <w:rsid w:val="002351C0"/>
    <w:rsid w:val="00240031"/>
    <w:rsid w:val="00240F82"/>
    <w:rsid w:val="002416B4"/>
    <w:rsid w:val="002433DC"/>
    <w:rsid w:val="0024448C"/>
    <w:rsid w:val="0025058E"/>
    <w:rsid w:val="002541FD"/>
    <w:rsid w:val="00257F1F"/>
    <w:rsid w:val="00264892"/>
    <w:rsid w:val="0026649E"/>
    <w:rsid w:val="00266606"/>
    <w:rsid w:val="002668B8"/>
    <w:rsid w:val="00267F2C"/>
    <w:rsid w:val="00270A7A"/>
    <w:rsid w:val="00273D5B"/>
    <w:rsid w:val="00276535"/>
    <w:rsid w:val="00276A6D"/>
    <w:rsid w:val="002919F3"/>
    <w:rsid w:val="0029514C"/>
    <w:rsid w:val="002A0AA3"/>
    <w:rsid w:val="002A5DB6"/>
    <w:rsid w:val="002B3994"/>
    <w:rsid w:val="002B6FD5"/>
    <w:rsid w:val="002C0965"/>
    <w:rsid w:val="002C216C"/>
    <w:rsid w:val="002C67B3"/>
    <w:rsid w:val="002C6B3D"/>
    <w:rsid w:val="002C7E1C"/>
    <w:rsid w:val="002D5D65"/>
    <w:rsid w:val="002D742E"/>
    <w:rsid w:val="002D7D2C"/>
    <w:rsid w:val="002E0F88"/>
    <w:rsid w:val="002E104C"/>
    <w:rsid w:val="002E3690"/>
    <w:rsid w:val="002F48CC"/>
    <w:rsid w:val="002F4BFE"/>
    <w:rsid w:val="002F5088"/>
    <w:rsid w:val="002F5DE6"/>
    <w:rsid w:val="002F6E00"/>
    <w:rsid w:val="00301C13"/>
    <w:rsid w:val="00314480"/>
    <w:rsid w:val="0032175C"/>
    <w:rsid w:val="00324D4B"/>
    <w:rsid w:val="00326A15"/>
    <w:rsid w:val="003352DC"/>
    <w:rsid w:val="00341DC7"/>
    <w:rsid w:val="00354B2C"/>
    <w:rsid w:val="00356AB7"/>
    <w:rsid w:val="003645B6"/>
    <w:rsid w:val="00366013"/>
    <w:rsid w:val="00371640"/>
    <w:rsid w:val="00373103"/>
    <w:rsid w:val="0037581C"/>
    <w:rsid w:val="00375AE9"/>
    <w:rsid w:val="003832D5"/>
    <w:rsid w:val="0039187D"/>
    <w:rsid w:val="003A278B"/>
    <w:rsid w:val="003A4521"/>
    <w:rsid w:val="003A50BD"/>
    <w:rsid w:val="003A5133"/>
    <w:rsid w:val="003A62F4"/>
    <w:rsid w:val="003A7B0F"/>
    <w:rsid w:val="003B1043"/>
    <w:rsid w:val="003B2C52"/>
    <w:rsid w:val="003B6E03"/>
    <w:rsid w:val="003C460B"/>
    <w:rsid w:val="003C7600"/>
    <w:rsid w:val="003D5F4E"/>
    <w:rsid w:val="003E0D8C"/>
    <w:rsid w:val="003E28B3"/>
    <w:rsid w:val="003E6B14"/>
    <w:rsid w:val="003F4EA4"/>
    <w:rsid w:val="003F580B"/>
    <w:rsid w:val="003F6D99"/>
    <w:rsid w:val="0040088F"/>
    <w:rsid w:val="004030EA"/>
    <w:rsid w:val="00411FFE"/>
    <w:rsid w:val="00421279"/>
    <w:rsid w:val="00424387"/>
    <w:rsid w:val="00427EF4"/>
    <w:rsid w:val="00436B43"/>
    <w:rsid w:val="00436F7A"/>
    <w:rsid w:val="0044191A"/>
    <w:rsid w:val="004431B7"/>
    <w:rsid w:val="004544C9"/>
    <w:rsid w:val="004561C2"/>
    <w:rsid w:val="00462B05"/>
    <w:rsid w:val="0046645E"/>
    <w:rsid w:val="00470E64"/>
    <w:rsid w:val="00486B38"/>
    <w:rsid w:val="00493355"/>
    <w:rsid w:val="004938A6"/>
    <w:rsid w:val="00497B6B"/>
    <w:rsid w:val="004A7FDA"/>
    <w:rsid w:val="004B05A7"/>
    <w:rsid w:val="004B091E"/>
    <w:rsid w:val="004B20FC"/>
    <w:rsid w:val="004B54F6"/>
    <w:rsid w:val="004B5A72"/>
    <w:rsid w:val="004C156C"/>
    <w:rsid w:val="004D5ED4"/>
    <w:rsid w:val="004E08B4"/>
    <w:rsid w:val="004E474B"/>
    <w:rsid w:val="004F789F"/>
    <w:rsid w:val="00506E86"/>
    <w:rsid w:val="005108F9"/>
    <w:rsid w:val="005245F6"/>
    <w:rsid w:val="00525078"/>
    <w:rsid w:val="0052545E"/>
    <w:rsid w:val="00532FA2"/>
    <w:rsid w:val="00535AF8"/>
    <w:rsid w:val="0053626C"/>
    <w:rsid w:val="00537F35"/>
    <w:rsid w:val="00543004"/>
    <w:rsid w:val="00544BDE"/>
    <w:rsid w:val="005462F4"/>
    <w:rsid w:val="00546FD0"/>
    <w:rsid w:val="00556918"/>
    <w:rsid w:val="005623BE"/>
    <w:rsid w:val="005649E1"/>
    <w:rsid w:val="0056789C"/>
    <w:rsid w:val="0057395C"/>
    <w:rsid w:val="005764D1"/>
    <w:rsid w:val="00577048"/>
    <w:rsid w:val="00577332"/>
    <w:rsid w:val="00583BBB"/>
    <w:rsid w:val="00591646"/>
    <w:rsid w:val="0059789E"/>
    <w:rsid w:val="005A23DB"/>
    <w:rsid w:val="005A6896"/>
    <w:rsid w:val="005A7E9C"/>
    <w:rsid w:val="005B0C37"/>
    <w:rsid w:val="005B4960"/>
    <w:rsid w:val="005B690B"/>
    <w:rsid w:val="005C187A"/>
    <w:rsid w:val="005D1B09"/>
    <w:rsid w:val="005D2A5F"/>
    <w:rsid w:val="005E0B00"/>
    <w:rsid w:val="005E0DFC"/>
    <w:rsid w:val="005E16D3"/>
    <w:rsid w:val="005E3CF2"/>
    <w:rsid w:val="005E42BC"/>
    <w:rsid w:val="005F31DC"/>
    <w:rsid w:val="005F565D"/>
    <w:rsid w:val="00604BC6"/>
    <w:rsid w:val="00606047"/>
    <w:rsid w:val="006060FA"/>
    <w:rsid w:val="006065AE"/>
    <w:rsid w:val="006250B3"/>
    <w:rsid w:val="00645B79"/>
    <w:rsid w:val="00645F10"/>
    <w:rsid w:val="0064605D"/>
    <w:rsid w:val="00650D8C"/>
    <w:rsid w:val="006513A6"/>
    <w:rsid w:val="00652DDF"/>
    <w:rsid w:val="0065402D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80F70"/>
    <w:rsid w:val="0069198B"/>
    <w:rsid w:val="0069760C"/>
    <w:rsid w:val="0069767A"/>
    <w:rsid w:val="006A2678"/>
    <w:rsid w:val="006A7AC6"/>
    <w:rsid w:val="006C102F"/>
    <w:rsid w:val="006C20BD"/>
    <w:rsid w:val="006C3692"/>
    <w:rsid w:val="006C46EC"/>
    <w:rsid w:val="006C570B"/>
    <w:rsid w:val="006C6595"/>
    <w:rsid w:val="006C667E"/>
    <w:rsid w:val="006C68B0"/>
    <w:rsid w:val="006D2583"/>
    <w:rsid w:val="006E1233"/>
    <w:rsid w:val="006E59E3"/>
    <w:rsid w:val="006F3CC8"/>
    <w:rsid w:val="00700876"/>
    <w:rsid w:val="007053D3"/>
    <w:rsid w:val="00705559"/>
    <w:rsid w:val="00705C54"/>
    <w:rsid w:val="00713386"/>
    <w:rsid w:val="00715947"/>
    <w:rsid w:val="00724B56"/>
    <w:rsid w:val="007277E7"/>
    <w:rsid w:val="0073023F"/>
    <w:rsid w:val="0073163A"/>
    <w:rsid w:val="00732AA9"/>
    <w:rsid w:val="00735FAA"/>
    <w:rsid w:val="007422B4"/>
    <w:rsid w:val="007427E1"/>
    <w:rsid w:val="0074303F"/>
    <w:rsid w:val="00744047"/>
    <w:rsid w:val="00745277"/>
    <w:rsid w:val="00745756"/>
    <w:rsid w:val="007459DC"/>
    <w:rsid w:val="007502F8"/>
    <w:rsid w:val="00757B54"/>
    <w:rsid w:val="00764E7E"/>
    <w:rsid w:val="007762A8"/>
    <w:rsid w:val="007823F8"/>
    <w:rsid w:val="0078393D"/>
    <w:rsid w:val="00783C72"/>
    <w:rsid w:val="00785F2B"/>
    <w:rsid w:val="00787966"/>
    <w:rsid w:val="00793977"/>
    <w:rsid w:val="007940ED"/>
    <w:rsid w:val="007A3612"/>
    <w:rsid w:val="007A41E3"/>
    <w:rsid w:val="007B2E79"/>
    <w:rsid w:val="007B4A51"/>
    <w:rsid w:val="007C08DD"/>
    <w:rsid w:val="007C1712"/>
    <w:rsid w:val="007C5084"/>
    <w:rsid w:val="007C61F0"/>
    <w:rsid w:val="007C797C"/>
    <w:rsid w:val="007D4BD7"/>
    <w:rsid w:val="007D4E56"/>
    <w:rsid w:val="007D6125"/>
    <w:rsid w:val="007D798D"/>
    <w:rsid w:val="007D79DF"/>
    <w:rsid w:val="007E0D84"/>
    <w:rsid w:val="007E5CBC"/>
    <w:rsid w:val="008001E5"/>
    <w:rsid w:val="00806441"/>
    <w:rsid w:val="0081063A"/>
    <w:rsid w:val="00812B81"/>
    <w:rsid w:val="008226DE"/>
    <w:rsid w:val="00830975"/>
    <w:rsid w:val="00832B40"/>
    <w:rsid w:val="00835ABB"/>
    <w:rsid w:val="00850D59"/>
    <w:rsid w:val="00852A13"/>
    <w:rsid w:val="008605B7"/>
    <w:rsid w:val="00865F2A"/>
    <w:rsid w:val="008709F3"/>
    <w:rsid w:val="00870C95"/>
    <w:rsid w:val="00892111"/>
    <w:rsid w:val="008963DD"/>
    <w:rsid w:val="00896857"/>
    <w:rsid w:val="008977F5"/>
    <w:rsid w:val="008A2292"/>
    <w:rsid w:val="008A6B99"/>
    <w:rsid w:val="008B1B40"/>
    <w:rsid w:val="008B33C8"/>
    <w:rsid w:val="008B6783"/>
    <w:rsid w:val="008D13B3"/>
    <w:rsid w:val="008E2953"/>
    <w:rsid w:val="008E3796"/>
    <w:rsid w:val="008E4937"/>
    <w:rsid w:val="008E521E"/>
    <w:rsid w:val="008E6CA2"/>
    <w:rsid w:val="008F2BB2"/>
    <w:rsid w:val="008F2E66"/>
    <w:rsid w:val="008F52CC"/>
    <w:rsid w:val="008F7B50"/>
    <w:rsid w:val="00900F60"/>
    <w:rsid w:val="009029F4"/>
    <w:rsid w:val="00904182"/>
    <w:rsid w:val="00916B34"/>
    <w:rsid w:val="00916CF0"/>
    <w:rsid w:val="00926AF9"/>
    <w:rsid w:val="00932CB5"/>
    <w:rsid w:val="00934203"/>
    <w:rsid w:val="0093788C"/>
    <w:rsid w:val="00937D4D"/>
    <w:rsid w:val="00940027"/>
    <w:rsid w:val="00941C98"/>
    <w:rsid w:val="00942535"/>
    <w:rsid w:val="00951C54"/>
    <w:rsid w:val="009545A8"/>
    <w:rsid w:val="0096616C"/>
    <w:rsid w:val="00966748"/>
    <w:rsid w:val="009679CE"/>
    <w:rsid w:val="00970A23"/>
    <w:rsid w:val="009716F7"/>
    <w:rsid w:val="00972F0F"/>
    <w:rsid w:val="009746BC"/>
    <w:rsid w:val="0097632B"/>
    <w:rsid w:val="009768E8"/>
    <w:rsid w:val="00981E1F"/>
    <w:rsid w:val="009835D2"/>
    <w:rsid w:val="00990E6E"/>
    <w:rsid w:val="009A1C53"/>
    <w:rsid w:val="009A4E24"/>
    <w:rsid w:val="009A5ABF"/>
    <w:rsid w:val="009A5C55"/>
    <w:rsid w:val="009A5C59"/>
    <w:rsid w:val="009A5ECD"/>
    <w:rsid w:val="009A79B4"/>
    <w:rsid w:val="009B00BF"/>
    <w:rsid w:val="009B0D90"/>
    <w:rsid w:val="009B21E6"/>
    <w:rsid w:val="009B2465"/>
    <w:rsid w:val="009B28D2"/>
    <w:rsid w:val="009C10C2"/>
    <w:rsid w:val="009C1F42"/>
    <w:rsid w:val="009C7520"/>
    <w:rsid w:val="009D0C12"/>
    <w:rsid w:val="009F3FC6"/>
    <w:rsid w:val="00A00143"/>
    <w:rsid w:val="00A1063D"/>
    <w:rsid w:val="00A16108"/>
    <w:rsid w:val="00A30734"/>
    <w:rsid w:val="00A3340D"/>
    <w:rsid w:val="00A33512"/>
    <w:rsid w:val="00A43FEB"/>
    <w:rsid w:val="00A50227"/>
    <w:rsid w:val="00A52E53"/>
    <w:rsid w:val="00A54309"/>
    <w:rsid w:val="00A611F9"/>
    <w:rsid w:val="00A6687D"/>
    <w:rsid w:val="00A72557"/>
    <w:rsid w:val="00A77A28"/>
    <w:rsid w:val="00A8354C"/>
    <w:rsid w:val="00A87460"/>
    <w:rsid w:val="00A91109"/>
    <w:rsid w:val="00A91181"/>
    <w:rsid w:val="00AA5AAC"/>
    <w:rsid w:val="00AA79BF"/>
    <w:rsid w:val="00AA7B08"/>
    <w:rsid w:val="00AB0B3D"/>
    <w:rsid w:val="00AB4EB5"/>
    <w:rsid w:val="00AC4A06"/>
    <w:rsid w:val="00AC4D88"/>
    <w:rsid w:val="00AC580B"/>
    <w:rsid w:val="00AD17AE"/>
    <w:rsid w:val="00AD187A"/>
    <w:rsid w:val="00AD28BB"/>
    <w:rsid w:val="00AD41A2"/>
    <w:rsid w:val="00AD4FC5"/>
    <w:rsid w:val="00AD59D6"/>
    <w:rsid w:val="00AE1508"/>
    <w:rsid w:val="00AE60E6"/>
    <w:rsid w:val="00AF7230"/>
    <w:rsid w:val="00B019D2"/>
    <w:rsid w:val="00B0281B"/>
    <w:rsid w:val="00B10919"/>
    <w:rsid w:val="00B10A43"/>
    <w:rsid w:val="00B21BF7"/>
    <w:rsid w:val="00B2332A"/>
    <w:rsid w:val="00B2340A"/>
    <w:rsid w:val="00B25785"/>
    <w:rsid w:val="00B26064"/>
    <w:rsid w:val="00B27F46"/>
    <w:rsid w:val="00B3044C"/>
    <w:rsid w:val="00B3628A"/>
    <w:rsid w:val="00B43D7E"/>
    <w:rsid w:val="00B5299D"/>
    <w:rsid w:val="00B53925"/>
    <w:rsid w:val="00B55805"/>
    <w:rsid w:val="00B612C5"/>
    <w:rsid w:val="00B65253"/>
    <w:rsid w:val="00B70554"/>
    <w:rsid w:val="00B74879"/>
    <w:rsid w:val="00B74E3E"/>
    <w:rsid w:val="00B84A90"/>
    <w:rsid w:val="00B933BC"/>
    <w:rsid w:val="00B96F78"/>
    <w:rsid w:val="00BA2050"/>
    <w:rsid w:val="00BA377D"/>
    <w:rsid w:val="00BA4E23"/>
    <w:rsid w:val="00BA63B9"/>
    <w:rsid w:val="00BB02ED"/>
    <w:rsid w:val="00BC03FD"/>
    <w:rsid w:val="00BC07EE"/>
    <w:rsid w:val="00BC19AD"/>
    <w:rsid w:val="00BC1D46"/>
    <w:rsid w:val="00BC21B2"/>
    <w:rsid w:val="00BC2C9D"/>
    <w:rsid w:val="00BC2D51"/>
    <w:rsid w:val="00BC5A30"/>
    <w:rsid w:val="00BD4175"/>
    <w:rsid w:val="00BE1CCC"/>
    <w:rsid w:val="00BF6362"/>
    <w:rsid w:val="00C051C2"/>
    <w:rsid w:val="00C1077C"/>
    <w:rsid w:val="00C12866"/>
    <w:rsid w:val="00C205E9"/>
    <w:rsid w:val="00C34B70"/>
    <w:rsid w:val="00C35D6F"/>
    <w:rsid w:val="00C5400D"/>
    <w:rsid w:val="00C54A8A"/>
    <w:rsid w:val="00C55F08"/>
    <w:rsid w:val="00C60C94"/>
    <w:rsid w:val="00C648F4"/>
    <w:rsid w:val="00C7428B"/>
    <w:rsid w:val="00C7656F"/>
    <w:rsid w:val="00C8029A"/>
    <w:rsid w:val="00C829C0"/>
    <w:rsid w:val="00C87D96"/>
    <w:rsid w:val="00C904DA"/>
    <w:rsid w:val="00C943FA"/>
    <w:rsid w:val="00CA2085"/>
    <w:rsid w:val="00CB5688"/>
    <w:rsid w:val="00CC6879"/>
    <w:rsid w:val="00CD49AB"/>
    <w:rsid w:val="00CD7693"/>
    <w:rsid w:val="00CE0459"/>
    <w:rsid w:val="00CF0D96"/>
    <w:rsid w:val="00D06421"/>
    <w:rsid w:val="00D06433"/>
    <w:rsid w:val="00D076CC"/>
    <w:rsid w:val="00D07A2D"/>
    <w:rsid w:val="00D214CB"/>
    <w:rsid w:val="00D24939"/>
    <w:rsid w:val="00D25808"/>
    <w:rsid w:val="00D30F10"/>
    <w:rsid w:val="00D47464"/>
    <w:rsid w:val="00D47F59"/>
    <w:rsid w:val="00D578E0"/>
    <w:rsid w:val="00D6035C"/>
    <w:rsid w:val="00D63032"/>
    <w:rsid w:val="00D631FD"/>
    <w:rsid w:val="00D6691B"/>
    <w:rsid w:val="00D71240"/>
    <w:rsid w:val="00D74A1D"/>
    <w:rsid w:val="00D760CE"/>
    <w:rsid w:val="00D7704B"/>
    <w:rsid w:val="00D809E2"/>
    <w:rsid w:val="00D81A98"/>
    <w:rsid w:val="00D833CD"/>
    <w:rsid w:val="00D900C7"/>
    <w:rsid w:val="00D9113F"/>
    <w:rsid w:val="00D91330"/>
    <w:rsid w:val="00D91BD8"/>
    <w:rsid w:val="00D959C5"/>
    <w:rsid w:val="00D9623E"/>
    <w:rsid w:val="00D97168"/>
    <w:rsid w:val="00DA26B2"/>
    <w:rsid w:val="00DA3108"/>
    <w:rsid w:val="00DA4132"/>
    <w:rsid w:val="00DB0217"/>
    <w:rsid w:val="00DB6F5B"/>
    <w:rsid w:val="00DD2F7A"/>
    <w:rsid w:val="00DE024D"/>
    <w:rsid w:val="00DE0CE0"/>
    <w:rsid w:val="00DE2DF2"/>
    <w:rsid w:val="00DE4764"/>
    <w:rsid w:val="00DF42BA"/>
    <w:rsid w:val="00DF486B"/>
    <w:rsid w:val="00DF510A"/>
    <w:rsid w:val="00E06033"/>
    <w:rsid w:val="00E103D7"/>
    <w:rsid w:val="00E20823"/>
    <w:rsid w:val="00E21834"/>
    <w:rsid w:val="00E21B3B"/>
    <w:rsid w:val="00E21F14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71D9"/>
    <w:rsid w:val="00E6751D"/>
    <w:rsid w:val="00E708C7"/>
    <w:rsid w:val="00E71D90"/>
    <w:rsid w:val="00E721D2"/>
    <w:rsid w:val="00E7274F"/>
    <w:rsid w:val="00E7516C"/>
    <w:rsid w:val="00E8503A"/>
    <w:rsid w:val="00E91132"/>
    <w:rsid w:val="00E91B24"/>
    <w:rsid w:val="00E91EBD"/>
    <w:rsid w:val="00E946D8"/>
    <w:rsid w:val="00E96B27"/>
    <w:rsid w:val="00EA211D"/>
    <w:rsid w:val="00EA6B51"/>
    <w:rsid w:val="00EA7C6A"/>
    <w:rsid w:val="00EA7E2E"/>
    <w:rsid w:val="00EB0C2E"/>
    <w:rsid w:val="00EB6146"/>
    <w:rsid w:val="00EB6EEB"/>
    <w:rsid w:val="00EC4844"/>
    <w:rsid w:val="00EC5EC1"/>
    <w:rsid w:val="00EC6EF9"/>
    <w:rsid w:val="00EC797A"/>
    <w:rsid w:val="00EC7C3E"/>
    <w:rsid w:val="00ED4ADD"/>
    <w:rsid w:val="00ED5625"/>
    <w:rsid w:val="00EE1E0C"/>
    <w:rsid w:val="00EE2241"/>
    <w:rsid w:val="00EE5DF2"/>
    <w:rsid w:val="00EF5044"/>
    <w:rsid w:val="00F02B0A"/>
    <w:rsid w:val="00F069EE"/>
    <w:rsid w:val="00F149A3"/>
    <w:rsid w:val="00F30412"/>
    <w:rsid w:val="00F34EB7"/>
    <w:rsid w:val="00F3592F"/>
    <w:rsid w:val="00F3719E"/>
    <w:rsid w:val="00F378E4"/>
    <w:rsid w:val="00F41D1E"/>
    <w:rsid w:val="00F41D8F"/>
    <w:rsid w:val="00F44E22"/>
    <w:rsid w:val="00F46D98"/>
    <w:rsid w:val="00F501AA"/>
    <w:rsid w:val="00F6011E"/>
    <w:rsid w:val="00F60400"/>
    <w:rsid w:val="00F657D9"/>
    <w:rsid w:val="00F668A9"/>
    <w:rsid w:val="00F70D8A"/>
    <w:rsid w:val="00F71A1E"/>
    <w:rsid w:val="00F73250"/>
    <w:rsid w:val="00F737DD"/>
    <w:rsid w:val="00F738CB"/>
    <w:rsid w:val="00F7671F"/>
    <w:rsid w:val="00F81505"/>
    <w:rsid w:val="00F850E6"/>
    <w:rsid w:val="00F863E1"/>
    <w:rsid w:val="00F95A69"/>
    <w:rsid w:val="00F96D65"/>
    <w:rsid w:val="00FA6011"/>
    <w:rsid w:val="00FB247F"/>
    <w:rsid w:val="00FB33B4"/>
    <w:rsid w:val="00FB3DE0"/>
    <w:rsid w:val="00FB7F63"/>
    <w:rsid w:val="00FC3619"/>
    <w:rsid w:val="00FC680F"/>
    <w:rsid w:val="00FD0C50"/>
    <w:rsid w:val="00FD0D2D"/>
    <w:rsid w:val="00FD1DD2"/>
    <w:rsid w:val="00FD2ACD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817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24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a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paragraph" w:customStyle="1" w:styleId="Afd">
    <w:name w:val="選填題(A)"/>
    <w:basedOn w:val="af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fe">
    <w:name w:val="List Paragraph"/>
    <w:basedOn w:val="a"/>
    <w:uiPriority w:val="34"/>
    <w:qFormat/>
    <w:rsid w:val="002C6B3D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24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單一選擇題"/>
    <w:basedOn w:val="a"/>
    <w:rsid w:val="007459DC"/>
    <w:pPr>
      <w:tabs>
        <w:tab w:val="center" w:pos="482"/>
        <w:tab w:val="left" w:pos="771"/>
        <w:tab w:val="left" w:pos="1133"/>
        <w:tab w:val="left" w:pos="1446"/>
      </w:tabs>
      <w:ind w:left="200" w:hangingChars="200" w:hanging="200"/>
    </w:pPr>
  </w:style>
  <w:style w:type="paragraph" w:customStyle="1" w:styleId="ad">
    <w:name w:val="多重選擇題"/>
    <w:basedOn w:val="a"/>
    <w:rsid w:val="001E477D"/>
    <w:pPr>
      <w:tabs>
        <w:tab w:val="center" w:pos="651"/>
        <w:tab w:val="left" w:pos="1060"/>
        <w:tab w:val="left" w:pos="1446"/>
        <w:tab w:val="left" w:pos="1759"/>
      </w:tabs>
      <w:ind w:left="1759" w:hangingChars="730" w:hanging="1759"/>
    </w:p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e">
    <w:name w:val="選填題 字元"/>
    <w:link w:val="af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f">
    <w:name w:val="選填題"/>
    <w:basedOn w:val="a"/>
    <w:link w:val="ae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0">
    <w:name w:val="footnote text"/>
    <w:basedOn w:val="a"/>
    <w:link w:val="af1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1">
    <w:name w:val="註腳文字 字元"/>
    <w:link w:val="af0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2">
    <w:name w:val="footnote reference"/>
    <w:semiHidden/>
    <w:rsid w:val="000C342A"/>
    <w:rPr>
      <w:rFonts w:cs="Times New Roman"/>
      <w:vertAlign w:val="superscript"/>
    </w:rPr>
  </w:style>
  <w:style w:type="character" w:styleId="af3">
    <w:name w:val="annotation reference"/>
    <w:semiHidden/>
    <w:rsid w:val="007E5CBC"/>
    <w:rPr>
      <w:sz w:val="18"/>
      <w:szCs w:val="18"/>
    </w:rPr>
  </w:style>
  <w:style w:type="paragraph" w:styleId="af4">
    <w:name w:val="annotation text"/>
    <w:basedOn w:val="a"/>
    <w:semiHidden/>
    <w:rsid w:val="007E5CBC"/>
    <w:pPr>
      <w:jc w:val="left"/>
    </w:pPr>
  </w:style>
  <w:style w:type="paragraph" w:styleId="af5">
    <w:name w:val="annotation subject"/>
    <w:basedOn w:val="af4"/>
    <w:next w:val="af4"/>
    <w:semiHidden/>
    <w:rsid w:val="007E5CBC"/>
    <w:rPr>
      <w:b/>
      <w:bCs/>
    </w:rPr>
  </w:style>
  <w:style w:type="paragraph" w:styleId="af6">
    <w:name w:val="Balloon Text"/>
    <w:basedOn w:val="a"/>
    <w:link w:val="af7"/>
    <w:semiHidden/>
    <w:rsid w:val="007E5CBC"/>
    <w:rPr>
      <w:rFonts w:ascii="Arial" w:hAnsi="Arial"/>
      <w:sz w:val="18"/>
      <w:szCs w:val="18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customStyle="1" w:styleId="af7">
    <w:name w:val="註解方塊文字 字元"/>
    <w:link w:val="af6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8">
    <w:name w:val="endnote text"/>
    <w:basedOn w:val="a"/>
    <w:link w:val="af9"/>
    <w:semiHidden/>
    <w:rsid w:val="0073163A"/>
    <w:pPr>
      <w:snapToGrid w:val="0"/>
      <w:jc w:val="left"/>
    </w:pPr>
    <w:rPr>
      <w:szCs w:val="22"/>
    </w:rPr>
  </w:style>
  <w:style w:type="character" w:customStyle="1" w:styleId="af9">
    <w:name w:val="章節附註文字 字元"/>
    <w:link w:val="af8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table" w:styleId="afa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paragraph" w:customStyle="1" w:styleId="afc">
    <w:name w:val="內文(試題題目)"/>
    <w:basedOn w:val="a"/>
    <w:qFormat/>
    <w:rsid w:val="00655B64"/>
    <w:pPr>
      <w:spacing w:afterLines="75" w:after="300"/>
      <w:ind w:leftChars="100" w:left="232" w:rightChars="100" w:right="232"/>
    </w:pPr>
    <w:rPr>
      <w:sz w:val="23"/>
      <w:szCs w:val="22"/>
    </w:rPr>
  </w:style>
  <w:style w:type="paragraph" w:customStyle="1" w:styleId="Afd">
    <w:name w:val="選填題(A)"/>
    <w:basedOn w:val="af"/>
    <w:qFormat/>
    <w:rsid w:val="00ED4ADD"/>
    <w:pPr>
      <w:ind w:leftChars="150" w:left="722"/>
    </w:pPr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fe">
    <w:name w:val="List Paragraph"/>
    <w:basedOn w:val="a"/>
    <w:uiPriority w:val="34"/>
    <w:qFormat/>
    <w:rsid w:val="002C6B3D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13.wmf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21.wmf"/><Relationship Id="rId42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12.wmf"/><Relationship Id="rId33" Type="http://schemas.openxmlformats.org/officeDocument/2006/relationships/image" Target="media/image20.wm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7.wmf"/><Relationship Id="rId29" Type="http://schemas.openxmlformats.org/officeDocument/2006/relationships/image" Target="media/image16.wmf"/><Relationship Id="rId41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10.wmf"/><Relationship Id="rId24" Type="http://schemas.openxmlformats.org/officeDocument/2006/relationships/image" Target="media/image11.wmf"/><Relationship Id="rId32" Type="http://schemas.openxmlformats.org/officeDocument/2006/relationships/image" Target="media/image19.wmf"/><Relationship Id="rId37" Type="http://schemas.openxmlformats.org/officeDocument/2006/relationships/image" Target="media/image24.wmf"/><Relationship Id="rId40" Type="http://schemas.openxmlformats.org/officeDocument/2006/relationships/footer" Target="footer3.xml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23" Type="http://schemas.openxmlformats.org/officeDocument/2006/relationships/image" Target="media/image10.wmf"/><Relationship Id="rId28" Type="http://schemas.openxmlformats.org/officeDocument/2006/relationships/image" Target="media/image15.wmf"/><Relationship Id="rId36" Type="http://schemas.openxmlformats.org/officeDocument/2006/relationships/image" Target="media/image23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8.wmf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jpeg"/><Relationship Id="rId22" Type="http://schemas.openxmlformats.org/officeDocument/2006/relationships/image" Target="media/image9.wmf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image" Target="media/image22.wmf"/><Relationship Id="rId43" Type="http://schemas.openxmlformats.org/officeDocument/2006/relationships/footer" Target="footer5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62A739-46F0-4E2A-B041-9FCE19991C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64</TotalTime>
  <Pages>9</Pages>
  <Words>4396</Words>
  <Characters>844</Characters>
  <Application>Microsoft Office Word</Application>
  <DocSecurity>0</DocSecurity>
  <Lines>7</Lines>
  <Paragraphs>10</Paragraphs>
  <ScaleCrop>false</ScaleCrop>
  <Company>CMT</Company>
  <LinksUpToDate>false</LinksUpToDate>
  <CharactersWithSpaces>52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158</cp:revision>
  <cp:lastPrinted>2025-09-08T05:26:00Z</cp:lastPrinted>
  <dcterms:created xsi:type="dcterms:W3CDTF">2022-08-08T08:43:00Z</dcterms:created>
  <dcterms:modified xsi:type="dcterms:W3CDTF">2025-09-11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